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D7B" w:rsidRDefault="00172D7B" w:rsidP="00881649">
      <w:pPr>
        <w:pStyle w:val="a3"/>
        <w:jc w:val="right"/>
        <w:rPr>
          <w:rFonts w:ascii="Times New Roman" w:hAnsi="Times New Roman"/>
          <w:bCs/>
          <w:sz w:val="24"/>
          <w:szCs w:val="24"/>
        </w:rPr>
      </w:pPr>
    </w:p>
    <w:p w:rsidR="00881649" w:rsidRPr="00881649" w:rsidRDefault="00172D7B" w:rsidP="00881649">
      <w:pPr>
        <w:pStyle w:val="a3"/>
        <w:jc w:val="righ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br w:type="page"/>
      </w:r>
      <w:bookmarkStart w:id="0" w:name="_GoBack"/>
      <w:bookmarkEnd w:id="0"/>
      <w:r w:rsidR="00881649" w:rsidRPr="00881649">
        <w:rPr>
          <w:rFonts w:ascii="Times New Roman" w:hAnsi="Times New Roman"/>
          <w:bCs/>
          <w:sz w:val="24"/>
          <w:szCs w:val="24"/>
        </w:rPr>
        <w:lastRenderedPageBreak/>
        <w:t>Приложение 1</w:t>
      </w:r>
      <w:r w:rsidR="00C342A8">
        <w:rPr>
          <w:rFonts w:ascii="Times New Roman" w:hAnsi="Times New Roman"/>
          <w:bCs/>
          <w:sz w:val="24"/>
          <w:szCs w:val="24"/>
        </w:rPr>
        <w:t>.1</w:t>
      </w:r>
    </w:p>
    <w:p w:rsidR="00367795" w:rsidRPr="00261EF8" w:rsidRDefault="00881649" w:rsidP="00091B0D">
      <w:pPr>
        <w:pStyle w:val="a3"/>
        <w:jc w:val="center"/>
        <w:rPr>
          <w:rFonts w:ascii="Times New Roman" w:hAnsi="Times New Roman"/>
          <w:b/>
          <w:bCs/>
          <w:sz w:val="36"/>
          <w:szCs w:val="36"/>
          <w:u w:val="single"/>
        </w:rPr>
      </w:pPr>
      <w:r>
        <w:rPr>
          <w:rFonts w:ascii="Times New Roman" w:hAnsi="Times New Roman"/>
          <w:b/>
          <w:bCs/>
          <w:sz w:val="36"/>
          <w:szCs w:val="36"/>
          <w:u w:val="single"/>
        </w:rPr>
        <w:t>Календарно-тематическое планирование</w:t>
      </w:r>
      <w:r w:rsidR="00261EF8">
        <w:rPr>
          <w:rFonts w:ascii="Times New Roman" w:hAnsi="Times New Roman"/>
          <w:b/>
          <w:bCs/>
          <w:sz w:val="36"/>
          <w:szCs w:val="36"/>
          <w:u w:val="single"/>
        </w:rPr>
        <w:t>. Математика. 5 класс.</w:t>
      </w:r>
    </w:p>
    <w:p w:rsidR="007D03EC" w:rsidRPr="00803183" w:rsidRDefault="002765BA" w:rsidP="00306E7F">
      <w:pPr>
        <w:pStyle w:val="a3"/>
        <w:rPr>
          <w:rFonts w:ascii="Times New Roman" w:hAnsi="Times New Roman"/>
          <w:b/>
          <w:color w:val="000000"/>
          <w:u w:val="single"/>
        </w:rPr>
      </w:pP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3"/>
        <w:gridCol w:w="2835"/>
        <w:gridCol w:w="1719"/>
        <w:gridCol w:w="6159"/>
        <w:gridCol w:w="1762"/>
        <w:gridCol w:w="1430"/>
      </w:tblGrid>
      <w:tr w:rsidR="00C26441" w:rsidRPr="00D56064" w:rsidTr="00383C39">
        <w:trPr>
          <w:trHeight w:val="433"/>
          <w:tblHeader/>
        </w:trPr>
        <w:tc>
          <w:tcPr>
            <w:tcW w:w="1383" w:type="dxa"/>
            <w:tcBorders>
              <w:bottom w:val="nil"/>
            </w:tcBorders>
            <w:vAlign w:val="bottom"/>
          </w:tcPr>
          <w:p w:rsidR="00C26441" w:rsidRPr="00261EF8" w:rsidRDefault="00475DD7" w:rsidP="00CF064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C26441" w:rsidRPr="000549FE" w:rsidRDefault="00C26441" w:rsidP="00CF064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C26441" w:rsidRPr="00367795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719" w:type="dxa"/>
            <w:vAlign w:val="bottom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6159" w:type="dxa"/>
            <w:tcBorders>
              <w:bottom w:val="nil"/>
            </w:tcBorders>
            <w:vAlign w:val="bottom"/>
          </w:tcPr>
          <w:p w:rsidR="00C26441" w:rsidRPr="00803183" w:rsidRDefault="00C26441" w:rsidP="00CF064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сновные виды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 xml:space="preserve"> де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я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 xml:space="preserve">тельности </w:t>
            </w:r>
          </w:p>
        </w:tc>
        <w:tc>
          <w:tcPr>
            <w:tcW w:w="3192" w:type="dxa"/>
            <w:gridSpan w:val="2"/>
          </w:tcPr>
          <w:p w:rsidR="00C26441" w:rsidRDefault="004F2039" w:rsidP="00CF064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</w:tr>
      <w:tr w:rsidR="004F2039" w:rsidRPr="00D56064" w:rsidTr="00383C39">
        <w:trPr>
          <w:trHeight w:val="249"/>
          <w:tblHeader/>
        </w:trPr>
        <w:tc>
          <w:tcPr>
            <w:tcW w:w="1383" w:type="dxa"/>
            <w:tcBorders>
              <w:top w:val="nil"/>
              <w:bottom w:val="nil"/>
            </w:tcBorders>
          </w:tcPr>
          <w:p w:rsidR="004F2039" w:rsidRPr="000549FE" w:rsidRDefault="004F2039" w:rsidP="00CF064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4F2039" w:rsidRPr="000549FE" w:rsidRDefault="004F2039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19" w:type="dxa"/>
          </w:tcPr>
          <w:p w:rsidR="004F2039" w:rsidRPr="00261EF8" w:rsidRDefault="004F2039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159" w:type="dxa"/>
            <w:tcBorders>
              <w:top w:val="nil"/>
            </w:tcBorders>
          </w:tcPr>
          <w:p w:rsidR="004F2039" w:rsidRPr="00261EF8" w:rsidRDefault="004F2039" w:rsidP="00451868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62" w:type="dxa"/>
          </w:tcPr>
          <w:p w:rsidR="004F2039" w:rsidRPr="004F2039" w:rsidRDefault="004F2039" w:rsidP="004F203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1430" w:type="dxa"/>
          </w:tcPr>
          <w:p w:rsidR="004F2039" w:rsidRPr="004F2039" w:rsidRDefault="004F2039" w:rsidP="004F203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акт</w:t>
            </w:r>
          </w:p>
        </w:tc>
      </w:tr>
      <w:tr w:rsidR="00383C39" w:rsidRPr="000D24FD" w:rsidTr="0067783C">
        <w:tc>
          <w:tcPr>
            <w:tcW w:w="15288" w:type="dxa"/>
            <w:gridSpan w:val="6"/>
          </w:tcPr>
          <w:p w:rsidR="00383C39" w:rsidRDefault="00383C39" w:rsidP="00383C39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0358A5">
              <w:rPr>
                <w:rFonts w:ascii="Times New Roman" w:hAnsi="Times New Roman"/>
                <w:b/>
                <w:sz w:val="24"/>
                <w:szCs w:val="24"/>
              </w:rPr>
              <w:t>Глава 1</w:t>
            </w:r>
            <w:r w:rsidR="00C816E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CF064D">
              <w:rPr>
                <w:rFonts w:ascii="Times New Roman" w:hAnsi="Times New Roman"/>
                <w:b/>
                <w:sz w:val="24"/>
                <w:szCs w:val="24"/>
              </w:rPr>
              <w:t>Натуральные числ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20)</w:t>
            </w:r>
          </w:p>
          <w:p w:rsidR="00676B0D" w:rsidRDefault="00865420" w:rsidP="00383C3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Обобщить и углубить знания учащихся о натуральных числах</w:t>
            </w:r>
            <w:r w:rsidR="000358A5" w:rsidRPr="00676B0D">
              <w:rPr>
                <w:rFonts w:ascii="Times New Roman" w:hAnsi="Times New Roman"/>
                <w:sz w:val="24"/>
                <w:szCs w:val="24"/>
              </w:rPr>
              <w:t>, познакомить учащихся с геометрическими ф</w:t>
            </w:r>
            <w:r w:rsidR="000358A5" w:rsidRPr="00676B0D">
              <w:rPr>
                <w:rFonts w:ascii="Times New Roman" w:hAnsi="Times New Roman"/>
                <w:sz w:val="24"/>
                <w:szCs w:val="24"/>
              </w:rPr>
              <w:t>и</w:t>
            </w:r>
            <w:r w:rsidR="000358A5" w:rsidRPr="00676B0D">
              <w:rPr>
                <w:rFonts w:ascii="Times New Roman" w:hAnsi="Times New Roman"/>
                <w:sz w:val="24"/>
                <w:szCs w:val="24"/>
              </w:rPr>
              <w:t>гурами</w:t>
            </w:r>
            <w:r w:rsidR="00676B0D" w:rsidRPr="00676B0D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865420" w:rsidRPr="00676B0D" w:rsidRDefault="00676B0D" w:rsidP="00383C3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676B0D">
              <w:rPr>
                <w:rFonts w:ascii="Times New Roman" w:hAnsi="Times New Roman"/>
                <w:sz w:val="24"/>
                <w:szCs w:val="24"/>
              </w:rPr>
              <w:t>закрепить навыки построения координатного луча</w:t>
            </w:r>
            <w:proofErr w:type="gramStart"/>
            <w:r w:rsidRPr="00676B0D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676B0D">
              <w:rPr>
                <w:rFonts w:ascii="Times New Roman" w:hAnsi="Times New Roman"/>
                <w:sz w:val="24"/>
                <w:szCs w:val="24"/>
              </w:rPr>
              <w:t xml:space="preserve"> сформировать навыки сравнения натуральных чисел.</w:t>
            </w:r>
          </w:p>
          <w:p w:rsidR="00676B0D" w:rsidRPr="00676B0D" w:rsidRDefault="00676B0D" w:rsidP="00383C3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Формировать умение видеть математическую задачу в контексте проблемной ситуации, в окружающей жизни.</w:t>
            </w:r>
          </w:p>
          <w:p w:rsidR="00383C39" w:rsidRPr="001A6F5C" w:rsidRDefault="00676B0D" w:rsidP="006D0818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ичностные результаты:</w:t>
            </w:r>
            <w:r w:rsidR="00086B3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86B32" w:rsidRPr="00086B32">
              <w:rPr>
                <w:rFonts w:ascii="Times New Roman" w:hAnsi="Times New Roman"/>
                <w:sz w:val="24"/>
                <w:szCs w:val="24"/>
              </w:rPr>
              <w:t>Проявлять интерес к изучению темы и желание применять приобретенные знания и умения.</w:t>
            </w:r>
          </w:p>
        </w:tc>
      </w:tr>
      <w:tr w:rsidR="00C26441" w:rsidRPr="000D24FD" w:rsidTr="00DA0DC1">
        <w:trPr>
          <w:trHeight w:val="510"/>
        </w:trPr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C26441" w:rsidRDefault="00C26441" w:rsidP="00752A3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Ряд натуральных ч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и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сел</w:t>
            </w:r>
          </w:p>
          <w:p w:rsidR="001A6F5C" w:rsidRPr="0075227B" w:rsidRDefault="001A6F5C" w:rsidP="00752A3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59" w:type="dxa"/>
          </w:tcPr>
          <w:p w:rsidR="00C26441" w:rsidRPr="000D24FD" w:rsidRDefault="00C26441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 xml:space="preserve"> свойства натурального ряда. </w:t>
            </w:r>
          </w:p>
        </w:tc>
        <w:tc>
          <w:tcPr>
            <w:tcW w:w="1762" w:type="dxa"/>
          </w:tcPr>
          <w:p w:rsidR="00C26441" w:rsidRPr="006D0818" w:rsidRDefault="00C26441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6D0818" w:rsidRDefault="00C26441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C26441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Цифры.</w:t>
            </w:r>
          </w:p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Десятичная запись</w:t>
            </w:r>
            <w:r w:rsidRPr="006D08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нат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у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ральных ч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и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сел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C26441" w:rsidRPr="000D24FD" w:rsidRDefault="00DA0DC1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Читать и записывать натуральные числа, сравнивать и упорядочивать их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C26441" w:rsidRPr="0075227B" w:rsidRDefault="00C26441" w:rsidP="00752A3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Отрезок. Длина отре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з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719" w:type="dxa"/>
          </w:tcPr>
          <w:p w:rsidR="00C26441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DA0DC1" w:rsidRPr="000D24FD" w:rsidRDefault="00DA0DC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59" w:type="dxa"/>
          </w:tcPr>
          <w:p w:rsidR="00DA0DC1" w:rsidRDefault="00DA0DC1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 xml:space="preserve"> на чертежах, рисунках, в окружающем мире отрезок</w:t>
            </w:r>
            <w:r w:rsidR="009522A2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9522A2" w:rsidRPr="006D0818">
              <w:rPr>
                <w:rFonts w:ascii="Times New Roman" w:hAnsi="Times New Roman"/>
                <w:i/>
                <w:sz w:val="24"/>
                <w:szCs w:val="24"/>
              </w:rPr>
              <w:t>Измерять</w:t>
            </w:r>
            <w:r w:rsidR="009522A2" w:rsidRPr="000549FE">
              <w:rPr>
                <w:rFonts w:ascii="Times New Roman" w:hAnsi="Times New Roman"/>
                <w:sz w:val="24"/>
                <w:szCs w:val="24"/>
              </w:rPr>
              <w:t xml:space="preserve"> длины отрезков. Строить отре</w:t>
            </w:r>
            <w:r w:rsidR="009522A2" w:rsidRPr="000549FE">
              <w:rPr>
                <w:rFonts w:ascii="Times New Roman" w:hAnsi="Times New Roman"/>
                <w:sz w:val="24"/>
                <w:szCs w:val="24"/>
              </w:rPr>
              <w:t>з</w:t>
            </w:r>
            <w:r w:rsidR="009522A2" w:rsidRPr="000549FE">
              <w:rPr>
                <w:rFonts w:ascii="Times New Roman" w:hAnsi="Times New Roman"/>
                <w:sz w:val="24"/>
                <w:szCs w:val="24"/>
              </w:rPr>
              <w:t>ки заданной длины. Решать задачи на нахождение длин отрезков. В</w:t>
            </w:r>
            <w:r w:rsidR="009522A2" w:rsidRPr="000549FE">
              <w:rPr>
                <w:rFonts w:ascii="Times New Roman" w:hAnsi="Times New Roman"/>
                <w:sz w:val="24"/>
                <w:szCs w:val="24"/>
              </w:rPr>
              <w:t>ы</w:t>
            </w:r>
            <w:r w:rsidR="009522A2" w:rsidRPr="000549FE">
              <w:rPr>
                <w:rFonts w:ascii="Times New Roman" w:hAnsi="Times New Roman"/>
                <w:sz w:val="24"/>
                <w:szCs w:val="24"/>
              </w:rPr>
              <w:t>ражать одни единицы длин через другие</w:t>
            </w:r>
          </w:p>
          <w:p w:rsidR="00C26441" w:rsidRPr="000D24FD" w:rsidRDefault="00C26441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8C6FF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8C6FF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C26441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Плоскость.</w:t>
            </w:r>
          </w:p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Прямая. Луч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DA0DC1" w:rsidRDefault="00DA0DC1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 xml:space="preserve"> на чертежах, рисунках, в окру</w:t>
            </w:r>
            <w:r>
              <w:rPr>
                <w:rFonts w:ascii="Times New Roman" w:hAnsi="Times New Roman"/>
                <w:sz w:val="24"/>
                <w:szCs w:val="24"/>
              </w:rPr>
              <w:t>жающем мире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 xml:space="preserve"> прямую, луч, плоскость.</w:t>
            </w:r>
          </w:p>
          <w:p w:rsidR="00C26441" w:rsidRPr="000D24FD" w:rsidRDefault="00C26441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C26441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Шк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ла.</w:t>
            </w:r>
          </w:p>
          <w:p w:rsidR="00C26441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Координатный луч</w:t>
            </w:r>
          </w:p>
          <w:p w:rsidR="009522A2" w:rsidRPr="0075227B" w:rsidRDefault="009522A2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9522A2" w:rsidRDefault="009522A2" w:rsidP="009522A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Приводить примеры приб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ров со шкалами.</w:t>
            </w:r>
          </w:p>
          <w:p w:rsidR="00C26441" w:rsidRPr="000D24FD" w:rsidRDefault="009522A2" w:rsidP="009522A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 xml:space="preserve"> на координатном луче точку с заданной коо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р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динатой, определять координату то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ч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ки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C26441" w:rsidRPr="0075227B" w:rsidRDefault="00C26441" w:rsidP="00752A3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Сравнение натурал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ных ч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и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сел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C26441" w:rsidRPr="000D24FD" w:rsidRDefault="009522A2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ивать натуральные числа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6D0818" w:rsidRDefault="00C26441" w:rsidP="006D081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br/>
              <w:t>уче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Контрол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ь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549FE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35B2" w:rsidRPr="000D24FD" w:rsidTr="0067783C">
        <w:tc>
          <w:tcPr>
            <w:tcW w:w="15288" w:type="dxa"/>
            <w:gridSpan w:val="6"/>
          </w:tcPr>
          <w:p w:rsidR="008435B2" w:rsidRDefault="008435B2" w:rsidP="0069341D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6D0818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Сложение и вычита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натуральных чисел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8435B2" w:rsidRPr="00676B0D" w:rsidRDefault="008435B2" w:rsidP="00A33C99">
            <w:pPr>
              <w:pStyle w:val="a3"/>
              <w:ind w:left="2860" w:hanging="28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Обобщить</w:t>
            </w:r>
            <w:r w:rsidR="00746351">
              <w:rPr>
                <w:rFonts w:ascii="Times New Roman" w:hAnsi="Times New Roman"/>
                <w:sz w:val="24"/>
                <w:szCs w:val="24"/>
              </w:rPr>
              <w:t xml:space="preserve"> и систематизировать навыки вычитания натуральных чисел, </w:t>
            </w:r>
            <w:r w:rsidR="00655467">
              <w:rPr>
                <w:rFonts w:ascii="Times New Roman" w:hAnsi="Times New Roman"/>
                <w:sz w:val="24"/>
                <w:szCs w:val="24"/>
              </w:rPr>
              <w:t>познакомить учащихся с понятием и единицей измерения угла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  <w:r w:rsidR="00230AA5">
              <w:rPr>
                <w:rFonts w:ascii="Times New Roman" w:hAnsi="Times New Roman"/>
                <w:sz w:val="24"/>
                <w:szCs w:val="24"/>
              </w:rPr>
              <w:t xml:space="preserve"> Сформировать навыки построения многоугольников, работы с элементами многоугольника.</w:t>
            </w:r>
          </w:p>
          <w:p w:rsidR="008435B2" w:rsidRPr="00676B0D" w:rsidRDefault="008435B2" w:rsidP="008435B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 w:rsidR="00901F89">
              <w:rPr>
                <w:rFonts w:ascii="Times New Roman" w:hAnsi="Times New Roman"/>
                <w:sz w:val="24"/>
                <w:szCs w:val="24"/>
              </w:rPr>
              <w:t>Развивать мотивы и интересы своей познавательной деятельности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435B2" w:rsidRPr="008435B2" w:rsidRDefault="008435B2" w:rsidP="008435B2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 w:rsidR="00D35BA4">
              <w:rPr>
                <w:rFonts w:ascii="Times New Roman" w:hAnsi="Times New Roman"/>
                <w:sz w:val="24"/>
                <w:szCs w:val="24"/>
              </w:rPr>
              <w:t>Формировать умение представлять результат своей деятельности, соотносить полученный результат с поставленной целью</w:t>
            </w:r>
            <w:r w:rsidRPr="00086B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Сложение натурал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ь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ых чисел. Свойства слож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е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59" w:type="dxa"/>
          </w:tcPr>
          <w:p w:rsidR="00C26441" w:rsidRPr="00A33C99" w:rsidRDefault="00906241" w:rsidP="006D0818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свойст</w:t>
            </w:r>
            <w:r w:rsidR="007F2795">
              <w:rPr>
                <w:rFonts w:ascii="Times New Roman" w:hAnsi="Times New Roman"/>
                <w:sz w:val="24"/>
                <w:szCs w:val="24"/>
              </w:rPr>
              <w:t>ва сложения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натуральных ч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сел, запис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ы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вать эти свойства в виде формул.</w:t>
            </w:r>
          </w:p>
        </w:tc>
        <w:tc>
          <w:tcPr>
            <w:tcW w:w="1762" w:type="dxa"/>
          </w:tcPr>
          <w:p w:rsidR="00C26441" w:rsidRPr="006D0818" w:rsidRDefault="00C26441" w:rsidP="006D0818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6D0818" w:rsidRDefault="00C26441" w:rsidP="006D0818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Вычитание натурал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ь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ых ч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и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сел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59" w:type="dxa"/>
          </w:tcPr>
          <w:p w:rsidR="00C26441" w:rsidRPr="00A33C99" w:rsidRDefault="007F2795" w:rsidP="006D0818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свойст</w:t>
            </w:r>
            <w:r>
              <w:rPr>
                <w:rFonts w:ascii="Times New Roman" w:hAnsi="Times New Roman"/>
                <w:sz w:val="24"/>
                <w:szCs w:val="24"/>
              </w:rPr>
              <w:t>ва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вычитания натуральных ч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сел, запис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ы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вать эти свойства в виде формул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Числовые и букве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ые выражения. Фо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р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мулы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655467" w:rsidRDefault="00906241" w:rsidP="006D0818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Прив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о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дить примеры числовых и буквенных выражений, формул. Составлять числовые и бу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к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венные выражения по условию</w:t>
            </w:r>
            <w:r w:rsidRPr="0065546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задачи.</w:t>
            </w:r>
          </w:p>
          <w:p w:rsidR="00C26441" w:rsidRPr="000D24FD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Контрол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ь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C26441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Уравнение</w:t>
            </w:r>
          </w:p>
          <w:p w:rsidR="00B41A5F" w:rsidRDefault="00B41A5F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F13DB6" w:rsidRPr="0075227B" w:rsidRDefault="00F13DB6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C26441" w:rsidRPr="000D24FD" w:rsidRDefault="00B41A5F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Решать уравнения на основании зависимостей между компонентами де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й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ствий сложения и вычитания. Решать текстовые задачи с помощью составл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е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ния уравнений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2835" w:type="dxa"/>
          </w:tcPr>
          <w:p w:rsidR="00F13DB6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Угол. Обозначение у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г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лов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59" w:type="dxa"/>
          </w:tcPr>
          <w:p w:rsidR="00F13DB6" w:rsidRDefault="00F13DB6" w:rsidP="00B41A5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на чертежах и рисунках углы</w:t>
            </w:r>
          </w:p>
          <w:p w:rsidR="00C26441" w:rsidRPr="00A33C99" w:rsidRDefault="00F82855" w:rsidP="00B41A5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Распознавать в окружающем мире модели этих ф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ур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Виды углов. Измер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е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ие у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г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лов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59" w:type="dxa"/>
          </w:tcPr>
          <w:p w:rsidR="00F13DB6" w:rsidRDefault="00F82855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С помощью транспортира измерять градусные меры у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лов, строить углы заданной градусной меры, строить биссектрису данного угла. Классифицировать у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лы.</w:t>
            </w:r>
          </w:p>
          <w:p w:rsidR="00C26441" w:rsidRPr="000D24FD" w:rsidRDefault="00C26441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Многоугольники. Ра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в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ные фигуры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59" w:type="dxa"/>
          </w:tcPr>
          <w:p w:rsidR="00F82855" w:rsidRDefault="00F82855" w:rsidP="00F82855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на чертежах и рису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ках 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многоугольн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ки</w:t>
            </w:r>
          </w:p>
          <w:p w:rsidR="00F13DB6" w:rsidRDefault="00F82855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Распознавать в окружающем мире модели этих ф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ур.</w:t>
            </w:r>
          </w:p>
          <w:p w:rsidR="00C26441" w:rsidRPr="000D24FD" w:rsidRDefault="00C26441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C26441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Треугольник и его в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и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ды</w:t>
            </w:r>
          </w:p>
          <w:p w:rsidR="00D5740D" w:rsidRPr="0075227B" w:rsidRDefault="00D5740D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F82855" w:rsidRDefault="00F82855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на чертежах и рисун</w:t>
            </w:r>
            <w:r>
              <w:rPr>
                <w:rFonts w:ascii="Times New Roman" w:hAnsi="Times New Roman"/>
                <w:sz w:val="24"/>
                <w:szCs w:val="24"/>
              </w:rPr>
              <w:t>ках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треугольники</w:t>
            </w:r>
          </w:p>
          <w:p w:rsidR="00C26441" w:rsidRPr="000D24FD" w:rsidRDefault="00F82855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Распознавать в окружающем мире модели этих ф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ур.</w:t>
            </w:r>
            <w:r w:rsidR="00D5740D" w:rsidRPr="006F37C4">
              <w:rPr>
                <w:rFonts w:ascii="Times New Roman" w:hAnsi="Times New Roman"/>
                <w:sz w:val="24"/>
                <w:szCs w:val="24"/>
              </w:rPr>
              <w:t xml:space="preserve"> Классифицир</w:t>
            </w:r>
            <w:r w:rsidR="00D5740D" w:rsidRPr="006F37C4">
              <w:rPr>
                <w:rFonts w:ascii="Times New Roman" w:hAnsi="Times New Roman"/>
                <w:sz w:val="24"/>
                <w:szCs w:val="24"/>
              </w:rPr>
              <w:t>о</w:t>
            </w:r>
            <w:r w:rsidR="00D5740D" w:rsidRPr="006F37C4">
              <w:rPr>
                <w:rFonts w:ascii="Times New Roman" w:hAnsi="Times New Roman"/>
                <w:sz w:val="24"/>
                <w:szCs w:val="24"/>
              </w:rPr>
              <w:t>вать треугольники по количеству равных сторон и по видам их углов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Прямоугольник. Ось симме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т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рии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52A38">
              <w:rPr>
                <w:rFonts w:ascii="Times New Roman" w:hAnsi="Times New Roman"/>
                <w:sz w:val="24"/>
                <w:szCs w:val="24"/>
              </w:rPr>
              <w:t>фигуры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D5740D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на чертежах и рисун</w:t>
            </w:r>
            <w:r>
              <w:rPr>
                <w:rFonts w:ascii="Times New Roman" w:hAnsi="Times New Roman"/>
                <w:sz w:val="24"/>
                <w:szCs w:val="24"/>
              </w:rPr>
              <w:t>ках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прямоугольники</w:t>
            </w:r>
          </w:p>
          <w:p w:rsidR="00D5740D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фигуры, имеющие ось симме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т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рии</w:t>
            </w:r>
          </w:p>
          <w:p w:rsidR="00D5740D" w:rsidRPr="00655467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Распознавать в окружающем мире модели этих ф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гур.</w:t>
            </w:r>
          </w:p>
          <w:p w:rsidR="00D5740D" w:rsidRPr="00655467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Описывать свойства прямоугол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ника.</w:t>
            </w:r>
          </w:p>
          <w:p w:rsidR="00D5740D" w:rsidRPr="00655467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с помощью формул периметры прямоугольн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и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ка и ква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д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рата. Решать задачи на нахождение периметров прямоугольника и ква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д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рата, градусной меры углов.</w:t>
            </w:r>
          </w:p>
          <w:p w:rsidR="00D5740D" w:rsidRPr="00655467" w:rsidRDefault="00D5740D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D0818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 xml:space="preserve"> логическую цепочку рассуждений, сопоста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в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лять полученный результат с условием зад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а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чи.</w:t>
            </w:r>
          </w:p>
          <w:p w:rsidR="00C26441" w:rsidRPr="000D24FD" w:rsidRDefault="00C26441" w:rsidP="00B41A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6D0818" w:rsidRDefault="00C26441" w:rsidP="006D081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  <w:vAlign w:val="center"/>
          </w:tcPr>
          <w:p w:rsidR="00C26441" w:rsidRPr="006D0818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1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6D081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Контрол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ь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F37C4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37C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0AB2" w:rsidRPr="000D24FD" w:rsidTr="0067783C">
        <w:tc>
          <w:tcPr>
            <w:tcW w:w="15288" w:type="dxa"/>
            <w:gridSpan w:val="6"/>
          </w:tcPr>
          <w:p w:rsidR="00CE0AB2" w:rsidRDefault="00CE0AB2" w:rsidP="0069341D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810839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810839">
              <w:rPr>
                <w:rFonts w:ascii="Times New Roman" w:hAnsi="Times New Roman"/>
                <w:b/>
                <w:sz w:val="24"/>
                <w:szCs w:val="24"/>
              </w:rPr>
              <w:t>Умножение и дел</w:t>
            </w:r>
            <w:r w:rsidRPr="00810839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810839">
              <w:rPr>
                <w:rFonts w:ascii="Times New Roman" w:hAnsi="Times New Roman"/>
                <w:b/>
                <w:sz w:val="24"/>
                <w:szCs w:val="24"/>
              </w:rPr>
              <w:t>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10839">
              <w:rPr>
                <w:rFonts w:ascii="Times New Roman" w:hAnsi="Times New Roman"/>
                <w:b/>
                <w:sz w:val="24"/>
                <w:szCs w:val="24"/>
              </w:rPr>
              <w:t>натуральных чисел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810839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207B30" w:rsidRPr="00676B0D" w:rsidRDefault="00207B30" w:rsidP="00A33C99">
            <w:pPr>
              <w:pStyle w:val="a3"/>
              <w:ind w:left="2860" w:hanging="28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Обобщ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систематизировать </w:t>
            </w:r>
            <w:r w:rsidR="009A2FCB">
              <w:rPr>
                <w:rFonts w:ascii="Times New Roman" w:hAnsi="Times New Roman"/>
                <w:sz w:val="24"/>
                <w:szCs w:val="24"/>
              </w:rPr>
              <w:t xml:space="preserve">знания учащихся об умножении многозначных чисел, </w:t>
            </w:r>
            <w:r w:rsidR="00AB047F">
              <w:rPr>
                <w:rFonts w:ascii="Times New Roman" w:hAnsi="Times New Roman"/>
                <w:sz w:val="24"/>
                <w:szCs w:val="24"/>
              </w:rPr>
              <w:t>сформировать навыки деления натуральных чисел; углубить навыки решения уравнения и текстовых задач</w:t>
            </w:r>
            <w:r w:rsidR="006C78EA">
              <w:rPr>
                <w:rFonts w:ascii="Times New Roman" w:hAnsi="Times New Roman"/>
                <w:sz w:val="24"/>
                <w:szCs w:val="24"/>
              </w:rPr>
              <w:t>; познакомить учащихся с понятиями ст</w:t>
            </w:r>
            <w:r w:rsidR="006C78EA">
              <w:rPr>
                <w:rFonts w:ascii="Times New Roman" w:hAnsi="Times New Roman"/>
                <w:sz w:val="24"/>
                <w:szCs w:val="24"/>
              </w:rPr>
              <w:t>е</w:t>
            </w:r>
            <w:r w:rsidR="006C78EA">
              <w:rPr>
                <w:rFonts w:ascii="Times New Roman" w:hAnsi="Times New Roman"/>
                <w:sz w:val="24"/>
                <w:szCs w:val="24"/>
              </w:rPr>
              <w:t>пени числа; закрепить представление о площади фигуры, площади прямоугольника и площади квадрата; сформир</w:t>
            </w:r>
            <w:r w:rsidR="006C78EA">
              <w:rPr>
                <w:rFonts w:ascii="Times New Roman" w:hAnsi="Times New Roman"/>
                <w:sz w:val="24"/>
                <w:szCs w:val="24"/>
              </w:rPr>
              <w:t>о</w:t>
            </w:r>
            <w:r w:rsidR="006C78EA">
              <w:rPr>
                <w:rFonts w:ascii="Times New Roman" w:hAnsi="Times New Roman"/>
                <w:sz w:val="24"/>
                <w:szCs w:val="24"/>
              </w:rPr>
              <w:t xml:space="preserve">вать у учащихся представление </w:t>
            </w:r>
            <w:r w:rsidR="0018366D">
              <w:rPr>
                <w:rFonts w:ascii="Times New Roman" w:hAnsi="Times New Roman"/>
                <w:sz w:val="24"/>
                <w:szCs w:val="24"/>
              </w:rPr>
              <w:t>об объеме фигуры.</w:t>
            </w:r>
          </w:p>
          <w:p w:rsidR="00207B30" w:rsidRPr="00676B0D" w:rsidRDefault="00207B30" w:rsidP="00207B3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 w:rsidR="0067783C">
              <w:rPr>
                <w:rFonts w:ascii="Times New Roman" w:hAnsi="Times New Roman"/>
                <w:sz w:val="24"/>
                <w:szCs w:val="24"/>
              </w:rPr>
              <w:t>Формировать умение видеть математическую задачу в контексте проблемной ситуации, в окружающей жизни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07B30" w:rsidRPr="00CE0AB2" w:rsidRDefault="00207B30" w:rsidP="00207B30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</w:t>
            </w:r>
            <w:r w:rsidR="0067783C">
              <w:rPr>
                <w:rFonts w:ascii="Times New Roman" w:hAnsi="Times New Roman"/>
                <w:sz w:val="24"/>
                <w:szCs w:val="24"/>
              </w:rPr>
              <w:t>представление о математической науке как сфере  математической деятельности.</w:t>
            </w: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Умножение. Перемест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и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тельное свойство умн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о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жения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59" w:type="dxa"/>
          </w:tcPr>
          <w:p w:rsidR="006C78EA" w:rsidRDefault="00971B38" w:rsidP="000E7E9D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свойства умножения на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у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льных чисел, з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писывать эти свойства в виде формул.</w:t>
            </w:r>
          </w:p>
          <w:p w:rsidR="00C26441" w:rsidRPr="000D24FD" w:rsidRDefault="00C26441" w:rsidP="000E7E9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E7E9D" w:rsidRDefault="00C26441" w:rsidP="000E7E9D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E7E9D" w:rsidRDefault="00C26441" w:rsidP="000E7E9D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Сочетательное и распр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е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делительное свойства у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м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ножения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67783C" w:rsidRDefault="000454F0" w:rsidP="0067783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свойства умножения на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у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льных чисел, з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писывать эти свойства в виде формул.</w:t>
            </w:r>
          </w:p>
          <w:p w:rsidR="0067783C" w:rsidRDefault="0067783C" w:rsidP="0067783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C26441" w:rsidRPr="000D24FD" w:rsidRDefault="00C26441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159" w:type="dxa"/>
          </w:tcPr>
          <w:p w:rsidR="0067783C" w:rsidRDefault="000454F0" w:rsidP="0067783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свойства деления натуральных чисел, з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писывать эти свойства в виде формул.</w:t>
            </w:r>
          </w:p>
          <w:p w:rsidR="00C26441" w:rsidRPr="000D24FD" w:rsidRDefault="0031194B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Решать уравнения на основании зависимостей между компонентами арифм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тических действий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Деление с оста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т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ком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C26441" w:rsidRPr="000D24FD" w:rsidRDefault="00572279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остаток при делении на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у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льных чисел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Степень чи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с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ла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59" w:type="dxa"/>
          </w:tcPr>
          <w:p w:rsidR="00C26441" w:rsidRPr="000D24FD" w:rsidRDefault="0031194B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По заданному основанию и показа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лю степени находить значение степени числа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0E7E9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Контрол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ь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C26441" w:rsidRPr="000E7E9D" w:rsidRDefault="00C26441" w:rsidP="000E7E9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Площадь.</w:t>
            </w:r>
            <w:r w:rsidRPr="000E7E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Площадь пр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я</w:t>
            </w:r>
            <w:r w:rsidRPr="00251023">
              <w:rPr>
                <w:rFonts w:ascii="Times New Roman" w:hAnsi="Times New Roman"/>
                <w:sz w:val="24"/>
                <w:szCs w:val="24"/>
              </w:rPr>
              <w:lastRenderedPageBreak/>
              <w:t>моугольн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и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6159" w:type="dxa"/>
          </w:tcPr>
          <w:p w:rsidR="00C26441" w:rsidRPr="000D24FD" w:rsidRDefault="0031194B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A0627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площади прямоугольника и квадрата с пом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о</w:t>
            </w:r>
            <w:r w:rsidRPr="00313279">
              <w:rPr>
                <w:rFonts w:ascii="Times New Roman" w:hAnsi="Times New Roman"/>
                <w:sz w:val="24"/>
                <w:szCs w:val="24"/>
              </w:rPr>
              <w:lastRenderedPageBreak/>
              <w:t>щью формул.</w:t>
            </w:r>
            <w:r w:rsidRPr="000E7E9D">
              <w:rPr>
                <w:rFonts w:ascii="Times New Roman" w:hAnsi="Times New Roman"/>
                <w:sz w:val="24"/>
                <w:szCs w:val="24"/>
              </w:rPr>
              <w:t xml:space="preserve"> Выраж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одни единицы  площади ч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ез другие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194B" w:rsidRPr="000D24FD" w:rsidTr="008858AC">
        <w:trPr>
          <w:trHeight w:val="948"/>
        </w:trPr>
        <w:tc>
          <w:tcPr>
            <w:tcW w:w="1383" w:type="dxa"/>
          </w:tcPr>
          <w:p w:rsidR="0031194B" w:rsidRPr="0075227B" w:rsidRDefault="0031194B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2835" w:type="dxa"/>
          </w:tcPr>
          <w:p w:rsidR="0031194B" w:rsidRPr="0075227B" w:rsidRDefault="0031194B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Прямоугольный пара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л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лелепипед. Пир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а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мида</w:t>
            </w:r>
          </w:p>
        </w:tc>
        <w:tc>
          <w:tcPr>
            <w:tcW w:w="1719" w:type="dxa"/>
          </w:tcPr>
          <w:p w:rsidR="0031194B" w:rsidRPr="000D24FD" w:rsidRDefault="0031194B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</w:tcPr>
          <w:p w:rsidR="0031194B" w:rsidRPr="000D24FD" w:rsidRDefault="0031194B" w:rsidP="006778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на чер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жах и рисунках прямоугольный параллелепипед, пирамиду. Расп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о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знавать в окружающем мире модели этих ф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и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гур.</w:t>
            </w:r>
          </w:p>
        </w:tc>
        <w:tc>
          <w:tcPr>
            <w:tcW w:w="1762" w:type="dxa"/>
          </w:tcPr>
          <w:p w:rsidR="0031194B" w:rsidRPr="000D24FD" w:rsidRDefault="0031194B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31194B" w:rsidRPr="000D24FD" w:rsidRDefault="0031194B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1194B">
        <w:tc>
          <w:tcPr>
            <w:tcW w:w="1383" w:type="dxa"/>
            <w:tcBorders>
              <w:top w:val="nil"/>
            </w:tcBorders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  <w:tcBorders>
              <w:top w:val="nil"/>
            </w:tcBorders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Объём прямоугольн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о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го параллелепип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е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1719" w:type="dxa"/>
            <w:tcBorders>
              <w:top w:val="nil"/>
            </w:tcBorders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59" w:type="dxa"/>
            <w:tcBorders>
              <w:top w:val="nil"/>
            </w:tcBorders>
          </w:tcPr>
          <w:p w:rsidR="00C26441" w:rsidRPr="000D24FD" w:rsidRDefault="0031194B" w:rsidP="0031194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объёмы прямоугольного п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ллелепипеда и куба с помощью формул. Выражать одни единицы  об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ъ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ёма через другие.</w:t>
            </w:r>
            <w:r w:rsidR="00A7168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71680" w:rsidRPr="000E7E9D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="00A71680" w:rsidRPr="00313279">
              <w:rPr>
                <w:rFonts w:ascii="Times New Roman" w:hAnsi="Times New Roman"/>
                <w:sz w:val="24"/>
                <w:szCs w:val="24"/>
              </w:rPr>
              <w:t xml:space="preserve"> развёртки прямоугольн</w:t>
            </w:r>
            <w:r w:rsidR="00A71680" w:rsidRPr="00313279">
              <w:rPr>
                <w:rFonts w:ascii="Times New Roman" w:hAnsi="Times New Roman"/>
                <w:sz w:val="24"/>
                <w:szCs w:val="24"/>
              </w:rPr>
              <w:t>о</w:t>
            </w:r>
            <w:r w:rsidR="00A71680" w:rsidRPr="00313279">
              <w:rPr>
                <w:rFonts w:ascii="Times New Roman" w:hAnsi="Times New Roman"/>
                <w:sz w:val="24"/>
                <w:szCs w:val="24"/>
              </w:rPr>
              <w:t>го параллелепипеда и пирам</w:t>
            </w:r>
            <w:r w:rsidR="00A71680" w:rsidRPr="00313279">
              <w:rPr>
                <w:rFonts w:ascii="Times New Roman" w:hAnsi="Times New Roman"/>
                <w:sz w:val="24"/>
                <w:szCs w:val="24"/>
              </w:rPr>
              <w:t>и</w:t>
            </w:r>
            <w:r w:rsidR="00A71680" w:rsidRPr="00313279">
              <w:rPr>
                <w:rFonts w:ascii="Times New Roman" w:hAnsi="Times New Roman"/>
                <w:sz w:val="24"/>
                <w:szCs w:val="24"/>
              </w:rPr>
              <w:t>ды.</w:t>
            </w:r>
          </w:p>
        </w:tc>
        <w:tc>
          <w:tcPr>
            <w:tcW w:w="1762" w:type="dxa"/>
            <w:tcBorders>
              <w:top w:val="nil"/>
            </w:tcBorders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tcBorders>
              <w:top w:val="nil"/>
            </w:tcBorders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1194B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Комбинаторные зад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а</w:t>
            </w:r>
            <w:r w:rsidRPr="00251023">
              <w:rPr>
                <w:rFonts w:ascii="Times New Roman" w:hAnsi="Times New Roman"/>
                <w:sz w:val="24"/>
                <w:szCs w:val="24"/>
              </w:rPr>
              <w:t>чи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02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9" w:type="dxa"/>
            <w:tcBorders>
              <w:top w:val="single" w:sz="4" w:space="0" w:color="auto"/>
            </w:tcBorders>
          </w:tcPr>
          <w:p w:rsidR="0031194B" w:rsidRDefault="0031194B" w:rsidP="0031194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E7E9D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комбинаторные задачи с помощью перебора  в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и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н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тов  </w:t>
            </w:r>
          </w:p>
          <w:p w:rsidR="00C26441" w:rsidRPr="000D24FD" w:rsidRDefault="00C26441" w:rsidP="0031194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1194B">
        <w:tc>
          <w:tcPr>
            <w:tcW w:w="4218" w:type="dxa"/>
            <w:gridSpan w:val="2"/>
          </w:tcPr>
          <w:p w:rsidR="00C26441" w:rsidRPr="000E7E9D" w:rsidRDefault="00C26441" w:rsidP="000E7E9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7E9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0E7E9D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0E7E9D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E7E9D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  <w:vAlign w:val="center"/>
          </w:tcPr>
          <w:p w:rsidR="00C26441" w:rsidRPr="000E7E9D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E7E9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159" w:type="dxa"/>
            <w:tcBorders>
              <w:top w:val="single" w:sz="4" w:space="0" w:color="auto"/>
            </w:tcBorders>
          </w:tcPr>
          <w:p w:rsidR="00C26441" w:rsidRPr="000D24FD" w:rsidRDefault="00C26441" w:rsidP="00A716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A71680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59" w:type="dxa"/>
            <w:tcBorders>
              <w:top w:val="single" w:sz="4" w:space="0" w:color="auto"/>
            </w:tcBorders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1680" w:rsidRPr="000D24FD" w:rsidTr="00D015E9">
        <w:tc>
          <w:tcPr>
            <w:tcW w:w="15288" w:type="dxa"/>
            <w:gridSpan w:val="6"/>
          </w:tcPr>
          <w:p w:rsidR="00A71680" w:rsidRDefault="00A71680" w:rsidP="0069341D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66A85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A66A85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A71680" w:rsidRPr="00676B0D" w:rsidRDefault="00A71680" w:rsidP="008858AC">
            <w:pPr>
              <w:pStyle w:val="a3"/>
              <w:ind w:left="2860" w:hanging="28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="001171B9">
              <w:rPr>
                <w:rFonts w:ascii="Times New Roman" w:hAnsi="Times New Roman"/>
                <w:sz w:val="24"/>
                <w:szCs w:val="24"/>
              </w:rPr>
              <w:t>Познакомить учащихся с обыкновенными дробями; сформировать понятие правильной и неправильной дроби; научить учащихся складывать и вычитать дроби с одинаковыми знаменателями</w:t>
            </w:r>
            <w:r w:rsidR="00384952">
              <w:rPr>
                <w:rFonts w:ascii="Times New Roman" w:hAnsi="Times New Roman"/>
                <w:sz w:val="24"/>
                <w:szCs w:val="24"/>
              </w:rPr>
              <w:t>; сформировать навыки сложения и выч</w:t>
            </w:r>
            <w:r w:rsidR="00384952">
              <w:rPr>
                <w:rFonts w:ascii="Times New Roman" w:hAnsi="Times New Roman"/>
                <w:sz w:val="24"/>
                <w:szCs w:val="24"/>
              </w:rPr>
              <w:t>и</w:t>
            </w:r>
            <w:r w:rsidR="00384952">
              <w:rPr>
                <w:rFonts w:ascii="Times New Roman" w:hAnsi="Times New Roman"/>
                <w:sz w:val="24"/>
                <w:szCs w:val="24"/>
              </w:rPr>
              <w:t>тания смешанных чисел.</w:t>
            </w:r>
          </w:p>
          <w:p w:rsidR="00A71680" w:rsidRPr="00676B0D" w:rsidRDefault="00A71680" w:rsidP="00A716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>Формировать уме</w:t>
            </w:r>
            <w:r w:rsidR="00BB2929">
              <w:rPr>
                <w:rFonts w:ascii="Times New Roman" w:hAnsi="Times New Roman"/>
                <w:sz w:val="24"/>
                <w:szCs w:val="24"/>
              </w:rPr>
              <w:t>ние, выдвигать гипотезы при решении задачи, понимать необходимость их проверки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1680" w:rsidRPr="00A71680" w:rsidRDefault="00A71680" w:rsidP="00A71680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</w:t>
            </w:r>
            <w:r w:rsidR="00D52C26">
              <w:rPr>
                <w:rFonts w:ascii="Times New Roman" w:hAnsi="Times New Roman"/>
                <w:sz w:val="24"/>
                <w:szCs w:val="24"/>
              </w:rPr>
              <w:t>умение объективно оценивать свой труд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59" w:type="dxa"/>
          </w:tcPr>
          <w:p w:rsidR="00C26441" w:rsidRPr="000D24FD" w:rsidRDefault="00D52C26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66A8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обыкновенную дробь, правильные и н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правильные дроби, смешанные чи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с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ла.</w:t>
            </w:r>
          </w:p>
        </w:tc>
        <w:tc>
          <w:tcPr>
            <w:tcW w:w="1762" w:type="dxa"/>
          </w:tcPr>
          <w:p w:rsidR="00C26441" w:rsidRPr="00A66A85" w:rsidRDefault="00C26441" w:rsidP="00A66A85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A66A85" w:rsidRDefault="00C26441" w:rsidP="00A66A85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Правильные и непр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а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вильные дроби. Сравн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е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ние дробей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59" w:type="dxa"/>
          </w:tcPr>
          <w:p w:rsidR="00C26441" w:rsidRPr="008858AC" w:rsidRDefault="00E2295B" w:rsidP="00A66A85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Сравнивать обыкновенные дроби с равными знаменат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лями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59" w:type="dxa"/>
          </w:tcPr>
          <w:p w:rsidR="00384952" w:rsidRDefault="00E2295B" w:rsidP="00A66A85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кладывать и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вычитать обыкновенные др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о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би с равными знаменателями.</w:t>
            </w:r>
          </w:p>
          <w:p w:rsidR="00C26441" w:rsidRPr="000D24FD" w:rsidRDefault="00C26441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Дроби и деление нат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у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ральных чисел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59" w:type="dxa"/>
          </w:tcPr>
          <w:p w:rsidR="00C26441" w:rsidRPr="000D24FD" w:rsidRDefault="00E2295B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Уметь записывать результат</w:t>
            </w:r>
            <w:r w:rsidRPr="00A66A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деления двух натуральных ч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и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сел в виде</w:t>
            </w:r>
            <w:r w:rsidRPr="00A66A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обыкновенной дроб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655239">
              <w:rPr>
                <w:rFonts w:ascii="Times New Roman" w:hAnsi="Times New Roman"/>
                <w:sz w:val="24"/>
                <w:szCs w:val="24"/>
              </w:rPr>
              <w:t>ч</w:t>
            </w:r>
            <w:proofErr w:type="gramEnd"/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ит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 обыкновенные дроб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719" w:type="dxa"/>
          </w:tcPr>
          <w:p w:rsidR="00C26441" w:rsidRPr="00CF064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59" w:type="dxa"/>
          </w:tcPr>
          <w:p w:rsidR="00C26441" w:rsidRPr="000D24FD" w:rsidRDefault="00E2295B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Преобразовывать неправил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ую дробь в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смешанное чи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с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ло, смеша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ое число в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непр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а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вильную дробь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F972A0" w:rsidRDefault="00C26441" w:rsidP="00A66A85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  <w:vAlign w:val="center"/>
          </w:tcPr>
          <w:p w:rsidR="00C26441" w:rsidRPr="00F972A0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A66A8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F06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F064D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719" w:type="dxa"/>
          </w:tcPr>
          <w:p w:rsidR="00C26441" w:rsidRPr="00A66A85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6A8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B1BE5" w:rsidRPr="000D24FD" w:rsidTr="00D015E9">
        <w:tc>
          <w:tcPr>
            <w:tcW w:w="15288" w:type="dxa"/>
            <w:gridSpan w:val="6"/>
          </w:tcPr>
          <w:p w:rsidR="005B1BE5" w:rsidRDefault="005B1BE5" w:rsidP="0069341D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5B1BE5">
              <w:rPr>
                <w:rFonts w:ascii="Times New Roman" w:hAnsi="Times New Roman"/>
                <w:b/>
                <w:sz w:val="24"/>
                <w:szCs w:val="24"/>
              </w:rPr>
              <w:t>Дес</w:t>
            </w:r>
            <w:r w:rsidRPr="00A66A85">
              <w:rPr>
                <w:rFonts w:ascii="Times New Roman" w:hAnsi="Times New Roman"/>
                <w:b/>
                <w:sz w:val="24"/>
                <w:szCs w:val="24"/>
              </w:rPr>
              <w:t>ичные дроби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A66A85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655239" w:rsidRPr="00676B0D" w:rsidRDefault="00655239" w:rsidP="008858AC">
            <w:pPr>
              <w:pStyle w:val="a3"/>
              <w:ind w:left="2860" w:hanging="28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>Научить учащихся складывать и вычитать десятичные дроби, развивать навыки решения уравнения и текстовых 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дач; научить учащихся умножать десятичные дроби; закрепить навыки учащихся делить десятичную дробь на дес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>тичную дробь; развивать навыки решения уравнения и задач</w:t>
            </w:r>
            <w:r w:rsidR="002823D4">
              <w:rPr>
                <w:rFonts w:ascii="Times New Roman" w:hAnsi="Times New Roman"/>
                <w:sz w:val="24"/>
                <w:szCs w:val="24"/>
              </w:rPr>
              <w:t>; обобщить и систематизировать знания учащихся о пр</w:t>
            </w:r>
            <w:r w:rsidR="002823D4">
              <w:rPr>
                <w:rFonts w:ascii="Times New Roman" w:hAnsi="Times New Roman"/>
                <w:sz w:val="24"/>
                <w:szCs w:val="24"/>
              </w:rPr>
              <w:t>о</w:t>
            </w:r>
            <w:r w:rsidR="002823D4">
              <w:rPr>
                <w:rFonts w:ascii="Times New Roman" w:hAnsi="Times New Roman"/>
                <w:sz w:val="24"/>
                <w:szCs w:val="24"/>
              </w:rPr>
              <w:t>центах и нахождения процентов от числа.</w:t>
            </w:r>
          </w:p>
          <w:p w:rsidR="00655239" w:rsidRPr="00676B0D" w:rsidRDefault="00655239" w:rsidP="0065523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>Формировать уме</w:t>
            </w:r>
            <w:r w:rsidR="00AD12F2">
              <w:rPr>
                <w:rFonts w:ascii="Times New Roman" w:hAnsi="Times New Roman"/>
                <w:sz w:val="24"/>
                <w:szCs w:val="24"/>
              </w:rPr>
              <w:t>ние определять способы действий в рамках предложенных условий и требований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55239" w:rsidRPr="00655239" w:rsidRDefault="00655239" w:rsidP="00655239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умение </w:t>
            </w:r>
            <w:r w:rsidR="00AD12F2">
              <w:rPr>
                <w:rFonts w:ascii="Times New Roman" w:hAnsi="Times New Roman"/>
                <w:sz w:val="24"/>
                <w:szCs w:val="24"/>
              </w:rPr>
              <w:t>соотносить полученный результат с поставленной целью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35" w:type="dxa"/>
          </w:tcPr>
          <w:p w:rsidR="00C26441" w:rsidRPr="0075227B" w:rsidRDefault="00655239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дставление о </w:t>
            </w:r>
            <w:r w:rsidR="00C26441" w:rsidRPr="00313279">
              <w:rPr>
                <w:rFonts w:ascii="Times New Roman" w:hAnsi="Times New Roman"/>
                <w:sz w:val="24"/>
                <w:szCs w:val="24"/>
              </w:rPr>
              <w:t>дес</w:t>
            </w:r>
            <w:r w:rsidR="00C26441" w:rsidRPr="00313279">
              <w:rPr>
                <w:rFonts w:ascii="Times New Roman" w:hAnsi="Times New Roman"/>
                <w:sz w:val="24"/>
                <w:szCs w:val="24"/>
              </w:rPr>
              <w:t>я</w:t>
            </w:r>
            <w:r w:rsidR="00C26441" w:rsidRPr="00313279">
              <w:rPr>
                <w:rFonts w:ascii="Times New Roman" w:hAnsi="Times New Roman"/>
                <w:sz w:val="24"/>
                <w:szCs w:val="24"/>
              </w:rPr>
              <w:t>тичных дробях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59" w:type="dxa"/>
          </w:tcPr>
          <w:p w:rsidR="00655239" w:rsidRDefault="00655239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F972A0">
              <w:rPr>
                <w:rFonts w:ascii="Times New Roman" w:hAnsi="Times New Roman"/>
                <w:i/>
                <w:sz w:val="24"/>
                <w:szCs w:val="24"/>
              </w:rPr>
              <w:t>Распознавать,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 xml:space="preserve"> читать и записывать дес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я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тичные дроби.</w:t>
            </w:r>
          </w:p>
          <w:p w:rsidR="00C26441" w:rsidRPr="000D24FD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F972A0" w:rsidRDefault="00C26441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F972A0" w:rsidRDefault="00C26441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Сравн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 xml:space="preserve">десятичных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lastRenderedPageBreak/>
              <w:t>дробей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6159" w:type="dxa"/>
          </w:tcPr>
          <w:p w:rsidR="00655239" w:rsidRDefault="00655239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Сравнивать десятичные дроби.</w:t>
            </w:r>
          </w:p>
          <w:p w:rsidR="00C26441" w:rsidRPr="000D24FD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Округление чисел. Пр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и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кидки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59" w:type="dxa"/>
          </w:tcPr>
          <w:p w:rsidR="00655239" w:rsidRDefault="002823D4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О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к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руглять десятичные дроби и натуральные числа.</w:t>
            </w:r>
          </w:p>
          <w:p w:rsidR="00C26441" w:rsidRPr="00F629B7" w:rsidRDefault="002823D4" w:rsidP="00F972A0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Выполнять прикидку</w:t>
            </w:r>
            <w:r w:rsidRPr="006552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результатов вычисл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е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ний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159" w:type="dxa"/>
          </w:tcPr>
          <w:p w:rsidR="00655239" w:rsidRDefault="002823D4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Называть разряды десятичных знаков в записи десяти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ч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ных дробей</w:t>
            </w:r>
          </w:p>
          <w:p w:rsidR="00C26441" w:rsidRPr="000D24FD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Умнож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десятичных дробей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159" w:type="dxa"/>
          </w:tcPr>
          <w:p w:rsidR="00C26441" w:rsidRPr="000D24FD" w:rsidRDefault="00655239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десятичными др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о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бями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Дел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десятичных дробей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159" w:type="dxa"/>
          </w:tcPr>
          <w:p w:rsidR="00C26441" w:rsidRPr="000D24FD" w:rsidRDefault="00B8568D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десятичными др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о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бями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Среднее арифметич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е</w:t>
            </w:r>
            <w:r w:rsidRPr="00313279">
              <w:rPr>
                <w:rFonts w:ascii="Times New Roman" w:hAnsi="Times New Roman"/>
                <w:sz w:val="24"/>
                <w:szCs w:val="24"/>
              </w:rPr>
              <w:t>ское. Среднее значение величины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59" w:type="dxa"/>
          </w:tcPr>
          <w:p w:rsidR="00B8568D" w:rsidRDefault="00B8568D" w:rsidP="00B8568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972A0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реднее арифметическое н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сколь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 xml:space="preserve">ких чисел. </w:t>
            </w:r>
          </w:p>
          <w:p w:rsidR="00C26441" w:rsidRPr="000D24FD" w:rsidRDefault="002823D4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 xml:space="preserve">Приводить примеры средних значений величины. 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59" w:type="dxa"/>
          </w:tcPr>
          <w:p w:rsidR="00B8568D" w:rsidRPr="000D24FD" w:rsidRDefault="00B8568D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Раз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ъ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яснять, что такое «один процент»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835" w:type="dxa"/>
          </w:tcPr>
          <w:p w:rsidR="00C26441" w:rsidRPr="0075227B" w:rsidRDefault="00C26441" w:rsidP="0031327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279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719" w:type="dxa"/>
          </w:tcPr>
          <w:p w:rsidR="00C26441" w:rsidRPr="00313279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59" w:type="dxa"/>
          </w:tcPr>
          <w:p w:rsidR="00C26441" w:rsidRPr="000D24FD" w:rsidRDefault="00CC232B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Находить процент от числа и число по его процентам</w:t>
            </w:r>
            <w:proofErr w:type="gramStart"/>
            <w:r w:rsidRPr="00201659">
              <w:rPr>
                <w:rFonts w:ascii="Times New Roman" w:hAnsi="Times New Roman"/>
                <w:sz w:val="24"/>
                <w:szCs w:val="24"/>
              </w:rPr>
              <w:t xml:space="preserve"> П</w:t>
            </w:r>
            <w:proofErr w:type="gramEnd"/>
            <w:r w:rsidRPr="00201659">
              <w:rPr>
                <w:rFonts w:ascii="Times New Roman" w:hAnsi="Times New Roman"/>
                <w:sz w:val="24"/>
                <w:szCs w:val="24"/>
              </w:rPr>
              <w:t>редставлять проценты в виде десятичных дробей и д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е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сятичные дроби в виде процентов.</w:t>
            </w: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F972A0" w:rsidRDefault="00C26441" w:rsidP="00F972A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C26441" w:rsidRPr="00F972A0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1383" w:type="dxa"/>
          </w:tcPr>
          <w:p w:rsidR="00C26441" w:rsidRPr="0075227B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1719" w:type="dxa"/>
          </w:tcPr>
          <w:p w:rsidR="00C26441" w:rsidRPr="00F972A0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72A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  <w:vAlign w:val="center"/>
          </w:tcPr>
          <w:p w:rsidR="00C26441" w:rsidRPr="00F972A0" w:rsidRDefault="00C26441" w:rsidP="00F972A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C26441" w:rsidRPr="00F972A0" w:rsidRDefault="00C26441" w:rsidP="00752A3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72A0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Pr="00F972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 w:rsidRPr="00F972A0">
              <w:rPr>
                <w:rFonts w:ascii="Times New Roman" w:hAnsi="Times New Roman"/>
                <w:sz w:val="24"/>
                <w:szCs w:val="24"/>
              </w:rPr>
              <w:br/>
            </w:r>
            <w:r w:rsidRPr="00201659">
              <w:rPr>
                <w:rFonts w:ascii="Times New Roman" w:hAnsi="Times New Roman"/>
                <w:sz w:val="24"/>
                <w:szCs w:val="24"/>
              </w:rPr>
              <w:t>5 класса</w:t>
            </w:r>
          </w:p>
        </w:tc>
        <w:tc>
          <w:tcPr>
            <w:tcW w:w="1719" w:type="dxa"/>
          </w:tcPr>
          <w:p w:rsidR="00C26441" w:rsidRPr="000D24FD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6441" w:rsidRPr="000D24FD" w:rsidTr="00383C39">
        <w:tc>
          <w:tcPr>
            <w:tcW w:w="4218" w:type="dxa"/>
            <w:gridSpan w:val="2"/>
          </w:tcPr>
          <w:p w:rsidR="00C26441" w:rsidRPr="0075227B" w:rsidRDefault="00C26441" w:rsidP="00F972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0165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01659">
              <w:rPr>
                <w:rFonts w:ascii="Times New Roman" w:hAnsi="Times New Roman"/>
                <w:sz w:val="24"/>
                <w:szCs w:val="24"/>
              </w:rPr>
              <w:t>работа № 10</w:t>
            </w:r>
          </w:p>
        </w:tc>
        <w:tc>
          <w:tcPr>
            <w:tcW w:w="1719" w:type="dxa"/>
          </w:tcPr>
          <w:p w:rsidR="00C26441" w:rsidRPr="00F972A0" w:rsidRDefault="00C26441" w:rsidP="00752A3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72A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59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2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C26441" w:rsidRPr="000D24FD" w:rsidRDefault="00C26441" w:rsidP="0069341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D2C6F" w:rsidRDefault="008D2C6F" w:rsidP="006D254D">
      <w:pPr>
        <w:rPr>
          <w:rFonts w:ascii="Times New Roman" w:hAnsi="Times New Roman"/>
        </w:rPr>
      </w:pPr>
    </w:p>
    <w:p w:rsidR="00475DD7" w:rsidRDefault="00475DD7" w:rsidP="00475DD7">
      <w:pPr>
        <w:pStyle w:val="a3"/>
        <w:jc w:val="center"/>
        <w:rPr>
          <w:rFonts w:ascii="Times New Roman" w:hAnsi="Times New Roman"/>
        </w:rPr>
      </w:pPr>
    </w:p>
    <w:p w:rsidR="00475DD7" w:rsidRPr="001758D3" w:rsidRDefault="008D2C6F" w:rsidP="00475DD7">
      <w:pPr>
        <w:pStyle w:val="a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br w:type="column"/>
      </w:r>
      <w:r w:rsidR="00475DD7">
        <w:rPr>
          <w:rFonts w:ascii="Times New Roman" w:hAnsi="Times New Roman"/>
        </w:rPr>
        <w:lastRenderedPageBreak/>
        <w:t>Приложение №1</w:t>
      </w:r>
      <w:r w:rsidR="009E1EDE">
        <w:rPr>
          <w:rFonts w:ascii="Times New Roman" w:hAnsi="Times New Roman"/>
        </w:rPr>
        <w:t>.2</w:t>
      </w:r>
    </w:p>
    <w:p w:rsidR="008D2C6F" w:rsidRPr="00475DD7" w:rsidRDefault="00FE7719" w:rsidP="00475DD7">
      <w:pPr>
        <w:pStyle w:val="a3"/>
        <w:jc w:val="center"/>
        <w:rPr>
          <w:rFonts w:ascii="Times New Roman" w:hAnsi="Times New Roman"/>
          <w:b/>
          <w:bCs/>
          <w:sz w:val="36"/>
          <w:szCs w:val="36"/>
        </w:rPr>
      </w:pPr>
      <w:r w:rsidRPr="00475DD7">
        <w:rPr>
          <w:rFonts w:ascii="Times New Roman" w:hAnsi="Times New Roman"/>
          <w:b/>
          <w:bCs/>
          <w:sz w:val="36"/>
          <w:szCs w:val="36"/>
        </w:rPr>
        <w:t>Примерное тематическое планирование. Математ</w:t>
      </w:r>
      <w:r w:rsidRPr="00475DD7">
        <w:rPr>
          <w:rFonts w:ascii="Times New Roman" w:hAnsi="Times New Roman"/>
          <w:b/>
          <w:bCs/>
          <w:sz w:val="36"/>
          <w:szCs w:val="36"/>
        </w:rPr>
        <w:t>и</w:t>
      </w:r>
      <w:r w:rsidRPr="00475DD7">
        <w:rPr>
          <w:rFonts w:ascii="Times New Roman" w:hAnsi="Times New Roman"/>
          <w:b/>
          <w:bCs/>
          <w:sz w:val="36"/>
          <w:szCs w:val="36"/>
        </w:rPr>
        <w:t>ка. 6 класс</w:t>
      </w:r>
      <w:r w:rsidR="008D2C6F" w:rsidRPr="00475DD7">
        <w:rPr>
          <w:rFonts w:ascii="Times New Roman" w:hAnsi="Times New Roman"/>
          <w:b/>
          <w:bCs/>
          <w:sz w:val="36"/>
          <w:szCs w:val="36"/>
        </w:rPr>
        <w:cr/>
      </w:r>
    </w:p>
    <w:tbl>
      <w:tblPr>
        <w:tblW w:w="15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1719"/>
        <w:gridCol w:w="6160"/>
        <w:gridCol w:w="1760"/>
        <w:gridCol w:w="1430"/>
      </w:tblGrid>
      <w:tr w:rsidR="00C921A4" w:rsidRPr="00D56064" w:rsidTr="00BE0C15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C921A4" w:rsidRDefault="00475DD7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C921A4" w:rsidRPr="000549FE" w:rsidRDefault="00475DD7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C921A4" w:rsidRPr="00367795" w:rsidRDefault="00C921A4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19" w:type="dxa"/>
            <w:vAlign w:val="bottom"/>
          </w:tcPr>
          <w:p w:rsidR="00C921A4" w:rsidRPr="000D24FD" w:rsidRDefault="00C921A4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6160" w:type="dxa"/>
            <w:tcBorders>
              <w:bottom w:val="nil"/>
            </w:tcBorders>
            <w:vAlign w:val="bottom"/>
          </w:tcPr>
          <w:p w:rsidR="00C921A4" w:rsidRPr="00803183" w:rsidRDefault="009C025C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сновные виды деятельности</w:t>
            </w:r>
          </w:p>
        </w:tc>
        <w:tc>
          <w:tcPr>
            <w:tcW w:w="3190" w:type="dxa"/>
            <w:gridSpan w:val="2"/>
            <w:tcBorders>
              <w:bottom w:val="nil"/>
            </w:tcBorders>
          </w:tcPr>
          <w:p w:rsidR="00C921A4" w:rsidRPr="00367795" w:rsidRDefault="00C921A4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</w:tr>
      <w:tr w:rsidR="00261EF8" w:rsidRPr="00D56064" w:rsidTr="00C921A4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19" w:type="dxa"/>
          </w:tcPr>
          <w:p w:rsidR="00261EF8" w:rsidRPr="00451868" w:rsidRDefault="00261EF8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160" w:type="dxa"/>
            <w:tcBorders>
              <w:top w:val="nil"/>
            </w:tcBorders>
          </w:tcPr>
          <w:p w:rsidR="00261EF8" w:rsidRPr="00451868" w:rsidRDefault="00261EF8" w:rsidP="008D2C6F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760" w:type="dxa"/>
            <w:tcBorders>
              <w:top w:val="nil"/>
            </w:tcBorders>
          </w:tcPr>
          <w:p w:rsidR="00261EF8" w:rsidRPr="00C921A4" w:rsidRDefault="00C921A4" w:rsidP="00C921A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1430" w:type="dxa"/>
            <w:tcBorders>
              <w:top w:val="nil"/>
            </w:tcBorders>
          </w:tcPr>
          <w:p w:rsidR="00261EF8" w:rsidRPr="00C921A4" w:rsidRDefault="00C921A4" w:rsidP="00C921A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акт</w:t>
            </w:r>
          </w:p>
        </w:tc>
      </w:tr>
      <w:tr w:rsidR="00475DD7" w:rsidRPr="000D24FD" w:rsidTr="00BE0C15">
        <w:tc>
          <w:tcPr>
            <w:tcW w:w="15288" w:type="dxa"/>
            <w:gridSpan w:val="6"/>
          </w:tcPr>
          <w:p w:rsidR="00475DD7" w:rsidRDefault="00475DD7" w:rsidP="00D61AA0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D635AC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="009C025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FE7719">
              <w:rPr>
                <w:rFonts w:ascii="Times New Roman" w:hAnsi="Times New Roman"/>
                <w:b/>
                <w:sz w:val="24"/>
                <w:szCs w:val="24"/>
              </w:rPr>
              <w:t>Делимость натуральных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b/>
                <w:sz w:val="24"/>
                <w:szCs w:val="24"/>
              </w:rPr>
              <w:t>чисел</w:t>
            </w:r>
            <w:r w:rsidR="009C025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FE7719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 w:rsidR="009C025C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9C025C" w:rsidRPr="00676B0D" w:rsidRDefault="009C025C" w:rsidP="00DC3882">
            <w:pPr>
              <w:pStyle w:val="a3"/>
              <w:ind w:left="2860" w:hanging="28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="005341E8">
              <w:rPr>
                <w:rFonts w:ascii="Times New Roman" w:hAnsi="Times New Roman"/>
                <w:sz w:val="24"/>
                <w:szCs w:val="24"/>
              </w:rPr>
              <w:t>Формировать умение находить делители и кратные натурального числа; формировать навыки применения признаков делимости на 10, 5, 2, 9, 3 при решении задач; закрепить навыки  нахождения наибольшего общего делителя и наи</w:t>
            </w:r>
            <w:r w:rsidR="00DC3882">
              <w:rPr>
                <w:rFonts w:ascii="Times New Roman" w:hAnsi="Times New Roman"/>
                <w:sz w:val="24"/>
                <w:szCs w:val="24"/>
              </w:rPr>
              <w:t>меньшего общего кратного чисел.</w:t>
            </w:r>
          </w:p>
          <w:p w:rsidR="009C025C" w:rsidRPr="00676B0D" w:rsidRDefault="009C025C" w:rsidP="009C025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>Формировать умение</w:t>
            </w:r>
            <w:r w:rsidR="00DC3882">
              <w:rPr>
                <w:rFonts w:ascii="Times New Roman" w:hAnsi="Times New Roman"/>
                <w:sz w:val="24"/>
                <w:szCs w:val="24"/>
              </w:rPr>
              <w:t xml:space="preserve"> анализировать, выдвигать гипотезы при решении задач</w:t>
            </w:r>
            <w:r w:rsidRPr="0067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C025C" w:rsidRPr="009C025C" w:rsidRDefault="009C025C" w:rsidP="009C025C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</w:t>
            </w:r>
            <w:r w:rsidR="00DC3882">
              <w:rPr>
                <w:rFonts w:ascii="Times New Roman" w:hAnsi="Times New Roman"/>
                <w:sz w:val="24"/>
                <w:szCs w:val="24"/>
              </w:rPr>
              <w:t>навыки самостоятельной работы, развивать познавательный  интерес к математик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261EF8" w:rsidRPr="000D24FD" w:rsidTr="00C921A4">
        <w:tc>
          <w:tcPr>
            <w:tcW w:w="1384" w:type="dxa"/>
          </w:tcPr>
          <w:p w:rsidR="00261EF8" w:rsidRPr="0075227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261EF8" w:rsidRPr="0075227B" w:rsidRDefault="00261EF8" w:rsidP="00DD5AD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Делители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 w:val="24"/>
                <w:szCs w:val="24"/>
              </w:rPr>
              <w:t>и кратные</w:t>
            </w:r>
          </w:p>
        </w:tc>
        <w:tc>
          <w:tcPr>
            <w:tcW w:w="1719" w:type="dxa"/>
          </w:tcPr>
          <w:p w:rsidR="00261EF8" w:rsidRPr="00FE7719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9C025C" w:rsidRDefault="00943AD6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D61AA0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 xml:space="preserve"> определения понятий: делитель, кра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т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ное</w:t>
            </w:r>
          </w:p>
          <w:p w:rsidR="00261EF8" w:rsidRPr="000D24FD" w:rsidRDefault="00261EF8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D61AA0" w:rsidRDefault="00261EF8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D61AA0" w:rsidRDefault="00261EF8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75227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Признаки</w:t>
            </w:r>
            <w:r w:rsidRPr="00FE7719">
              <w:rPr>
                <w:rFonts w:ascii="Times New Roman" w:hAnsi="Times New Roman"/>
                <w:sz w:val="24"/>
                <w:szCs w:val="24"/>
              </w:rPr>
              <w:cr/>
              <w:t>делимости на 10, на 5 и на 2</w:t>
            </w:r>
          </w:p>
        </w:tc>
        <w:tc>
          <w:tcPr>
            <w:tcW w:w="1719" w:type="dxa"/>
          </w:tcPr>
          <w:p w:rsidR="00261EF8" w:rsidRPr="00FE7719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943AD6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1AA0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 xml:space="preserve"> признаки делим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ти на 2, на 5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, на 10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75227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719" w:type="dxa"/>
          </w:tcPr>
          <w:p w:rsidR="00261EF8" w:rsidRPr="00FE7719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9C025C" w:rsidRDefault="00943AD6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D61AA0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 xml:space="preserve"> признаки делим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ти на 3, на 9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EF8" w:rsidRPr="000D24FD" w:rsidRDefault="00261EF8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75227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719" w:type="dxa"/>
          </w:tcPr>
          <w:p w:rsidR="00261EF8" w:rsidRPr="00FE7719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9C025C" w:rsidRDefault="007B7C3C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Формулировать определение </w:t>
            </w:r>
            <w:r>
              <w:rPr>
                <w:rFonts w:ascii="Times New Roman" w:hAnsi="Times New Roman"/>
                <w:sz w:val="24"/>
                <w:szCs w:val="24"/>
              </w:rPr>
              <w:t>взаимно простые числа,</w:t>
            </w:r>
          </w:p>
          <w:p w:rsidR="00261EF8" w:rsidRPr="000D24FD" w:rsidRDefault="00261EF8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75227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261EF8" w:rsidRPr="0075227B" w:rsidRDefault="00261EF8" w:rsidP="00DD5AD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Наибольший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 w:val="24"/>
                <w:szCs w:val="24"/>
              </w:rPr>
              <w:t>общий д</w:t>
            </w:r>
            <w:r w:rsidRPr="00FE7719">
              <w:rPr>
                <w:rFonts w:ascii="Times New Roman" w:hAnsi="Times New Roman"/>
                <w:sz w:val="24"/>
                <w:szCs w:val="24"/>
              </w:rPr>
              <w:t>е</w:t>
            </w:r>
            <w:r w:rsidRPr="00FE7719">
              <w:rPr>
                <w:rFonts w:ascii="Times New Roman" w:hAnsi="Times New Roman"/>
                <w:sz w:val="24"/>
                <w:szCs w:val="24"/>
              </w:rPr>
              <w:t>литель</w:t>
            </w:r>
          </w:p>
        </w:tc>
        <w:tc>
          <w:tcPr>
            <w:tcW w:w="1719" w:type="dxa"/>
          </w:tcPr>
          <w:p w:rsidR="00261EF8" w:rsidRPr="00FE7719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585D04" w:rsidRDefault="007B7C3C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D61AA0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 xml:space="preserve"> правила нахождения наибольшего общего делителя (НОД)</w:t>
            </w:r>
            <w:r w:rsidR="00585D0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7C3C" w:rsidRPr="000D24FD" w:rsidTr="00BE0C15">
        <w:trPr>
          <w:trHeight w:val="1104"/>
        </w:trPr>
        <w:tc>
          <w:tcPr>
            <w:tcW w:w="1384" w:type="dxa"/>
          </w:tcPr>
          <w:p w:rsidR="007B7C3C" w:rsidRPr="000549FE" w:rsidRDefault="007B7C3C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7B7C3C" w:rsidRPr="0075227B" w:rsidRDefault="007B7C3C" w:rsidP="00DD5AD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7719">
              <w:rPr>
                <w:rFonts w:ascii="Times New Roman" w:hAnsi="Times New Roman"/>
                <w:sz w:val="24"/>
                <w:szCs w:val="24"/>
              </w:rPr>
              <w:t>Наименьше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 w:val="24"/>
                <w:szCs w:val="24"/>
              </w:rPr>
              <w:t>общее кратное</w:t>
            </w:r>
          </w:p>
        </w:tc>
        <w:tc>
          <w:tcPr>
            <w:tcW w:w="1719" w:type="dxa"/>
          </w:tcPr>
          <w:p w:rsidR="007B7C3C" w:rsidRPr="00FE7719" w:rsidRDefault="007B7C3C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7B7C3C" w:rsidRDefault="007B7C3C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исывать правила нахождения 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наименьшего общего кратного (НОК) нескольких чисел, разложения натурал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ь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ного числа на простые мн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о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жители</w:t>
            </w:r>
          </w:p>
          <w:p w:rsidR="007B7C3C" w:rsidRPr="000D24FD" w:rsidRDefault="007B7C3C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7B7C3C" w:rsidRPr="000D24FD" w:rsidRDefault="007B7C3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7B7C3C" w:rsidRPr="000D24FD" w:rsidRDefault="007B7C3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  <w:vAlign w:val="center"/>
          </w:tcPr>
          <w:p w:rsidR="00261EF8" w:rsidRPr="00DD5AD3" w:rsidRDefault="00261EF8" w:rsidP="00DD5AD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261EF8" w:rsidRPr="00DD5AD3" w:rsidRDefault="00261EF8" w:rsidP="008D2C6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7B7C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1AA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082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719" w:type="dxa"/>
          </w:tcPr>
          <w:p w:rsidR="00261EF8" w:rsidRPr="00DD5AD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D5AD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7C3C" w:rsidRPr="000D24FD" w:rsidTr="00BE0C15">
        <w:tc>
          <w:tcPr>
            <w:tcW w:w="15288" w:type="dxa"/>
            <w:gridSpan w:val="6"/>
          </w:tcPr>
          <w:p w:rsidR="007B7C3C" w:rsidRDefault="007B7C3C" w:rsidP="008D2C6F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D635AC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D635AC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Pr="00D635AC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7B7C3C" w:rsidRPr="00676B0D" w:rsidRDefault="007B7C3C" w:rsidP="007B7C3C">
            <w:pPr>
              <w:pStyle w:val="a3"/>
              <w:ind w:left="2860" w:hanging="28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 w:rsidR="003932FF">
              <w:rPr>
                <w:rFonts w:ascii="Times New Roman" w:hAnsi="Times New Roman"/>
                <w:sz w:val="24"/>
                <w:szCs w:val="24"/>
              </w:rPr>
              <w:t>Познакомить учащихся с основным свойством дроби; обобщить и систематизировать знания о сокращении дробей</w:t>
            </w:r>
            <w:r w:rsidR="00EC7FE1">
              <w:rPr>
                <w:rFonts w:ascii="Times New Roman" w:hAnsi="Times New Roman"/>
                <w:sz w:val="24"/>
                <w:szCs w:val="24"/>
              </w:rPr>
              <w:t>; формировать умение приводить дробь к новому знаменателю</w:t>
            </w:r>
            <w:r w:rsidR="003C00FD">
              <w:rPr>
                <w:rFonts w:ascii="Times New Roman" w:hAnsi="Times New Roman"/>
                <w:sz w:val="24"/>
                <w:szCs w:val="24"/>
              </w:rPr>
              <w:t>; формирование умение складывать и вычитать дроби</w:t>
            </w:r>
            <w:r w:rsidR="008167B3">
              <w:rPr>
                <w:rFonts w:ascii="Times New Roman" w:hAnsi="Times New Roman"/>
                <w:sz w:val="24"/>
                <w:szCs w:val="24"/>
              </w:rPr>
              <w:t>; умножать два смешанных числа; фо</w:t>
            </w:r>
            <w:r w:rsidR="00471840">
              <w:rPr>
                <w:rFonts w:ascii="Times New Roman" w:hAnsi="Times New Roman"/>
                <w:sz w:val="24"/>
                <w:szCs w:val="24"/>
              </w:rPr>
              <w:t>рмировать умение деление дробей.</w:t>
            </w:r>
          </w:p>
          <w:p w:rsidR="007B7C3C" w:rsidRPr="00676B0D" w:rsidRDefault="007B7C3C" w:rsidP="007B7C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умение </w:t>
            </w:r>
            <w:r w:rsidR="00D34C57">
              <w:rPr>
                <w:rFonts w:ascii="Times New Roman" w:hAnsi="Times New Roman"/>
                <w:sz w:val="24"/>
                <w:szCs w:val="24"/>
              </w:rPr>
              <w:t>использовать приобретенные знания в практической деятельности</w:t>
            </w:r>
            <w:r w:rsidR="00EB5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B7C3C" w:rsidRPr="000D24FD" w:rsidRDefault="007B7C3C" w:rsidP="007B7C3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 w:rsidR="00ED06D7">
              <w:rPr>
                <w:rFonts w:ascii="Times New Roman" w:hAnsi="Times New Roman"/>
                <w:sz w:val="24"/>
                <w:szCs w:val="24"/>
              </w:rPr>
              <w:t>формировать умение представлять результат своей деятельности.</w:t>
            </w: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082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0826">
              <w:rPr>
                <w:rFonts w:ascii="Times New Roman" w:hAnsi="Times New Roman"/>
                <w:sz w:val="24"/>
                <w:szCs w:val="24"/>
              </w:rPr>
              <w:t>Основное свойств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др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о</w:t>
            </w:r>
            <w:r w:rsidRPr="00760826">
              <w:rPr>
                <w:rFonts w:ascii="Times New Roman" w:hAnsi="Times New Roman"/>
                <w:sz w:val="24"/>
                <w:szCs w:val="24"/>
              </w:rPr>
              <w:t>би</w:t>
            </w:r>
          </w:p>
        </w:tc>
        <w:tc>
          <w:tcPr>
            <w:tcW w:w="1719" w:type="dxa"/>
          </w:tcPr>
          <w:p w:rsidR="00261EF8" w:rsidRPr="00DD5AD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D5AD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0" w:type="dxa"/>
          </w:tcPr>
          <w:p w:rsidR="00261EF8" w:rsidRPr="000D24FD" w:rsidRDefault="004935A0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 xml:space="preserve"> определения понятий: несократимая дробь</w:t>
            </w:r>
          </w:p>
        </w:tc>
        <w:tc>
          <w:tcPr>
            <w:tcW w:w="1760" w:type="dxa"/>
          </w:tcPr>
          <w:p w:rsidR="00261EF8" w:rsidRPr="00D635AC" w:rsidRDefault="00261EF8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D635AC" w:rsidRDefault="00261EF8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082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0826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719" w:type="dxa"/>
          </w:tcPr>
          <w:p w:rsidR="00261EF8" w:rsidRPr="0076082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4935A0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Применять основное свойство дроби для сокращения дробей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4935A0" w:rsidRDefault="004935A0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 xml:space="preserve">Приводить дроби к новому знаменателю. Сравнивать обыкновенные дроби. 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CE7D75" w:rsidRPr="004935A0" w:rsidRDefault="004935A0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обыкновенн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ы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ми др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о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бями.</w:t>
            </w:r>
          </w:p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F73E7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261EF8" w:rsidRPr="000D24FD" w:rsidRDefault="00A36962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умножение дробей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A36962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 xml:space="preserve"> дробь от числа и число по заданному знач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е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нию его дроб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F73E7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A36962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ходить 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взаимно обра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т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ные числа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F73E7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719" w:type="dxa"/>
          </w:tcPr>
          <w:p w:rsidR="00261EF8" w:rsidRPr="00DF73E7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261EF8" w:rsidRPr="000D24FD" w:rsidRDefault="00A36962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еление дробей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719" w:type="dxa"/>
          </w:tcPr>
          <w:p w:rsidR="00261EF8" w:rsidRPr="00A540B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7361B3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Находить </w:t>
            </w:r>
            <w:r>
              <w:rPr>
                <w:rFonts w:ascii="Times New Roman" w:hAnsi="Times New Roman"/>
                <w:sz w:val="24"/>
                <w:szCs w:val="24"/>
              </w:rPr>
              <w:t>число по значению его дроб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Преобразование обыкн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о</w:t>
            </w:r>
            <w:r w:rsidR="00A36962">
              <w:rPr>
                <w:rFonts w:ascii="Times New Roman" w:hAnsi="Times New Roman"/>
                <w:sz w:val="24"/>
                <w:szCs w:val="24"/>
              </w:rPr>
              <w:t xml:space="preserve">венных дробей 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proofErr w:type="gramStart"/>
            <w:r w:rsidRPr="00A540B6">
              <w:rPr>
                <w:rFonts w:ascii="Times New Roman" w:hAnsi="Times New Roman"/>
                <w:sz w:val="24"/>
                <w:szCs w:val="24"/>
              </w:rPr>
              <w:t>дес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я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тичные</w:t>
            </w:r>
            <w:proofErr w:type="gramEnd"/>
          </w:p>
        </w:tc>
        <w:tc>
          <w:tcPr>
            <w:tcW w:w="1719" w:type="dxa"/>
          </w:tcPr>
          <w:p w:rsidR="00261EF8" w:rsidRPr="00A540B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585D04" w:rsidRDefault="00A36962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 xml:space="preserve">Преобразовывать обыкновенные дроби </w:t>
            </w:r>
            <w:proofErr w:type="gramStart"/>
            <w:r w:rsidRPr="00A540B6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A540B6">
              <w:rPr>
                <w:rFonts w:ascii="Times New Roman" w:hAnsi="Times New Roman"/>
                <w:sz w:val="24"/>
                <w:szCs w:val="24"/>
              </w:rPr>
              <w:t xml:space="preserve"> десятичные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Бесконечные периодич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е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ские десятичные дроби</w:t>
            </w:r>
          </w:p>
        </w:tc>
        <w:tc>
          <w:tcPr>
            <w:tcW w:w="1719" w:type="dxa"/>
          </w:tcPr>
          <w:p w:rsidR="00261EF8" w:rsidRPr="00A540B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471840" w:rsidRPr="00994F0B" w:rsidRDefault="00994F0B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Находить </w:t>
            </w:r>
            <w:r>
              <w:rPr>
                <w:rFonts w:ascii="Times New Roman" w:hAnsi="Times New Roman"/>
                <w:sz w:val="24"/>
                <w:szCs w:val="24"/>
              </w:rPr>
              <w:t>бесконечную периодическую десятичную дробь.</w:t>
            </w:r>
          </w:p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Десятичное приближ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е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ние обыкновенной дроби</w:t>
            </w:r>
          </w:p>
        </w:tc>
        <w:tc>
          <w:tcPr>
            <w:tcW w:w="1719" w:type="dxa"/>
          </w:tcPr>
          <w:p w:rsidR="00261EF8" w:rsidRPr="00A540B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585D04" w:rsidRDefault="00A36962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Находить десятичное приближение обыкнове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н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ной дроби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  <w:vAlign w:val="center"/>
          </w:tcPr>
          <w:p w:rsidR="00261EF8" w:rsidRPr="00DD5AD3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261EF8" w:rsidRPr="00DD5AD3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471840" w:rsidRDefault="00471840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71840" w:rsidRDefault="00471840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540B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540B6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719" w:type="dxa"/>
          </w:tcPr>
          <w:p w:rsidR="00261EF8" w:rsidRPr="00A540B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4C57" w:rsidRPr="000D24FD" w:rsidTr="00BE0C15">
        <w:tc>
          <w:tcPr>
            <w:tcW w:w="15288" w:type="dxa"/>
            <w:gridSpan w:val="6"/>
            <w:vAlign w:val="center"/>
          </w:tcPr>
          <w:p w:rsidR="00D34C57" w:rsidRDefault="00D34C57" w:rsidP="008D2C6F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D635AC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 w:rsidR="004935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D635AC">
              <w:rPr>
                <w:rFonts w:ascii="Times New Roman" w:hAnsi="Times New Roman"/>
                <w:b/>
                <w:sz w:val="24"/>
                <w:szCs w:val="24"/>
              </w:rPr>
              <w:t>Отношения и пропорции</w:t>
            </w:r>
            <w:r w:rsidR="004935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</w:t>
            </w:r>
            <w:r w:rsidRPr="00D635AC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  <w:r w:rsidR="004935A0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994F0B" w:rsidRPr="00676B0D" w:rsidRDefault="00994F0B" w:rsidP="00994F0B">
            <w:pPr>
              <w:pStyle w:val="a3"/>
              <w:ind w:left="2860" w:hanging="28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знакомить учащихся </w:t>
            </w:r>
            <w:r w:rsidR="00740E43">
              <w:rPr>
                <w:rFonts w:ascii="Times New Roman" w:hAnsi="Times New Roman"/>
                <w:sz w:val="24"/>
                <w:szCs w:val="24"/>
              </w:rPr>
              <w:t xml:space="preserve">с понятиями пропорции, с основным свойством пропорции; сформировать умение </w:t>
            </w:r>
            <w:proofErr w:type="gramStart"/>
            <w:r w:rsidR="00740E43">
              <w:rPr>
                <w:rFonts w:ascii="Times New Roman" w:hAnsi="Times New Roman"/>
                <w:sz w:val="24"/>
                <w:szCs w:val="24"/>
              </w:rPr>
              <w:t>решать з</w:t>
            </w:r>
            <w:r w:rsidR="00740E43">
              <w:rPr>
                <w:rFonts w:ascii="Times New Roman" w:hAnsi="Times New Roman"/>
                <w:sz w:val="24"/>
                <w:szCs w:val="24"/>
              </w:rPr>
              <w:t>а</w:t>
            </w:r>
            <w:r w:rsidR="00740E43">
              <w:rPr>
                <w:rFonts w:ascii="Times New Roman" w:hAnsi="Times New Roman"/>
                <w:sz w:val="24"/>
                <w:szCs w:val="24"/>
              </w:rPr>
              <w:t>дачи используя</w:t>
            </w:r>
            <w:proofErr w:type="gramEnd"/>
            <w:r w:rsidR="00740E43">
              <w:rPr>
                <w:rFonts w:ascii="Times New Roman" w:hAnsi="Times New Roman"/>
                <w:sz w:val="24"/>
                <w:szCs w:val="24"/>
              </w:rPr>
              <w:t xml:space="preserve"> прямопропорциональные и обратнопропорциональные величины</w:t>
            </w:r>
            <w:r w:rsidR="00E36235">
              <w:rPr>
                <w:rFonts w:ascii="Times New Roman" w:hAnsi="Times New Roman"/>
                <w:sz w:val="24"/>
                <w:szCs w:val="24"/>
              </w:rPr>
              <w:t>; сформировать у учащихся пре</w:t>
            </w:r>
            <w:r w:rsidR="00E36235">
              <w:rPr>
                <w:rFonts w:ascii="Times New Roman" w:hAnsi="Times New Roman"/>
                <w:sz w:val="24"/>
                <w:szCs w:val="24"/>
              </w:rPr>
              <w:t>д</w:t>
            </w:r>
            <w:r w:rsidR="00E36235">
              <w:rPr>
                <w:rFonts w:ascii="Times New Roman" w:hAnsi="Times New Roman"/>
                <w:sz w:val="24"/>
                <w:szCs w:val="24"/>
              </w:rPr>
              <w:t>ставление о геометрических фигурах: цилиндре, конусе, шаре</w:t>
            </w:r>
            <w:r w:rsidR="006B5329">
              <w:rPr>
                <w:rFonts w:ascii="Times New Roman" w:hAnsi="Times New Roman"/>
                <w:sz w:val="24"/>
                <w:szCs w:val="24"/>
              </w:rPr>
              <w:t>; формировать умение находить вероятность случайного события.</w:t>
            </w:r>
          </w:p>
          <w:p w:rsidR="00994F0B" w:rsidRPr="00676B0D" w:rsidRDefault="00994F0B" w:rsidP="00994F0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умение </w:t>
            </w:r>
            <w:r w:rsidR="00A10CD6">
              <w:rPr>
                <w:rFonts w:ascii="Times New Roman" w:hAnsi="Times New Roman"/>
                <w:sz w:val="24"/>
                <w:szCs w:val="24"/>
              </w:rPr>
              <w:t>определять понятия, создавать обобщения</w:t>
            </w:r>
            <w:proofErr w:type="gramStart"/>
            <w:r w:rsidR="00A10CD6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="00A10CD6">
              <w:rPr>
                <w:rFonts w:ascii="Times New Roman" w:hAnsi="Times New Roman"/>
                <w:sz w:val="24"/>
                <w:szCs w:val="24"/>
              </w:rPr>
              <w:t xml:space="preserve"> устанавливать аналогии</w:t>
            </w:r>
          </w:p>
          <w:p w:rsidR="00994F0B" w:rsidRPr="00994F0B" w:rsidRDefault="00994F0B" w:rsidP="00994F0B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Личностные результаты: </w:t>
            </w:r>
            <w:r w:rsidR="00F85544">
              <w:rPr>
                <w:rFonts w:ascii="Times New Roman" w:hAnsi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рмировать умение </w:t>
            </w:r>
            <w:r w:rsidR="00F85544">
              <w:rPr>
                <w:rFonts w:ascii="Times New Roman" w:hAnsi="Times New Roman"/>
                <w:sz w:val="24"/>
                <w:szCs w:val="24"/>
              </w:rPr>
              <w:t>формулировать собственное мнение.</w:t>
            </w: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1719" w:type="dxa"/>
          </w:tcPr>
          <w:p w:rsidR="00261EF8" w:rsidRPr="00CA7DF0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DD502F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определения понятий: отношени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60" w:type="dxa"/>
          </w:tcPr>
          <w:p w:rsidR="00261EF8" w:rsidRPr="00D635AC" w:rsidRDefault="00261EF8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D635AC" w:rsidRDefault="00261EF8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719" w:type="dxa"/>
          </w:tcPr>
          <w:p w:rsidR="00261EF8" w:rsidRPr="00CA7DF0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60" w:type="dxa"/>
          </w:tcPr>
          <w:p w:rsidR="00261EF8" w:rsidRPr="000D24FD" w:rsidRDefault="00DD502F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определения понятий: </w:t>
            </w:r>
            <w:r>
              <w:rPr>
                <w:rFonts w:ascii="Times New Roman" w:hAnsi="Times New Roman"/>
                <w:sz w:val="24"/>
                <w:szCs w:val="24"/>
              </w:rPr>
              <w:t>пропорции.</w:t>
            </w:r>
            <w:r w:rsidR="00CF513C" w:rsidRPr="00D635AC">
              <w:rPr>
                <w:rFonts w:ascii="Times New Roman" w:hAnsi="Times New Roman"/>
                <w:i/>
                <w:sz w:val="24"/>
                <w:szCs w:val="24"/>
              </w:rPr>
              <w:t xml:space="preserve"> Зап</w:t>
            </w:r>
            <w:r w:rsidR="00CF513C" w:rsidRPr="00D635AC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="00CF513C" w:rsidRPr="00D635AC">
              <w:rPr>
                <w:rFonts w:ascii="Times New Roman" w:hAnsi="Times New Roman"/>
                <w:i/>
                <w:sz w:val="24"/>
                <w:szCs w:val="24"/>
              </w:rPr>
              <w:t>сывать</w:t>
            </w:r>
            <w:r w:rsidR="00CF513C" w:rsidRPr="00624973">
              <w:rPr>
                <w:rFonts w:ascii="Times New Roman" w:hAnsi="Times New Roman"/>
                <w:sz w:val="24"/>
                <w:szCs w:val="24"/>
              </w:rPr>
              <w:t xml:space="preserve"> с помощью букв основные свойства дроби, о</w:t>
            </w:r>
            <w:r w:rsidR="00CF513C" w:rsidRPr="00624973">
              <w:rPr>
                <w:rFonts w:ascii="Times New Roman" w:hAnsi="Times New Roman"/>
                <w:sz w:val="24"/>
                <w:szCs w:val="24"/>
              </w:rPr>
              <w:t>т</w:t>
            </w:r>
            <w:r w:rsidR="00CF513C" w:rsidRPr="00624973">
              <w:rPr>
                <w:rFonts w:ascii="Times New Roman" w:hAnsi="Times New Roman"/>
                <w:sz w:val="24"/>
                <w:szCs w:val="24"/>
              </w:rPr>
              <w:t>ношения, пропо</w:t>
            </w:r>
            <w:r w:rsidR="00CF513C" w:rsidRPr="00624973">
              <w:rPr>
                <w:rFonts w:ascii="Times New Roman" w:hAnsi="Times New Roman"/>
                <w:sz w:val="24"/>
                <w:szCs w:val="24"/>
              </w:rPr>
              <w:t>р</w:t>
            </w:r>
            <w:r w:rsidR="00CF513C" w:rsidRPr="00624973">
              <w:rPr>
                <w:rFonts w:ascii="Times New Roman" w:hAnsi="Times New Roman"/>
                <w:sz w:val="24"/>
                <w:szCs w:val="24"/>
              </w:rPr>
              <w:t>ци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719" w:type="dxa"/>
          </w:tcPr>
          <w:p w:rsidR="00261EF8" w:rsidRPr="00CA7DF0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585D04" w:rsidRDefault="00DD502F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определения понятий: прямо пропорц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ональные и обратно пропорциональные вел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чины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7DF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A7DF0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719" w:type="dxa"/>
          </w:tcPr>
          <w:p w:rsidR="00261EF8" w:rsidRPr="00CA7DF0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Прямая и обратная пр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о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порциональные завис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мости</w:t>
            </w:r>
          </w:p>
        </w:tc>
        <w:tc>
          <w:tcPr>
            <w:tcW w:w="1719" w:type="dxa"/>
          </w:tcPr>
          <w:p w:rsidR="00261EF8" w:rsidRPr="000D24FD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0" w:type="dxa"/>
          </w:tcPr>
          <w:p w:rsidR="00261EF8" w:rsidRPr="00585D04" w:rsidRDefault="005222EC" w:rsidP="00D635AC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Приводить примеры и описывать свойства величин, находящихся в прямой и обратной пропорциональных з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а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висимостях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Деление числа в данном</w:t>
            </w:r>
            <w:r w:rsidRPr="00D635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отношении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5222EC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Находить процентное отношение двух чисел. Делить число на пропорционал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ные част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Окружность и круг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31358A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на чертежах и рисунках о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к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ружность</w:t>
            </w:r>
            <w:r>
              <w:rPr>
                <w:rFonts w:ascii="Times New Roman" w:hAnsi="Times New Roman"/>
                <w:sz w:val="24"/>
                <w:szCs w:val="24"/>
              </w:rPr>
              <w:t>, круг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. Строить с помощью циркуля окружность заданного р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а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диуса. Распознавать в окружающем мире модели этих фигур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F340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Находить с помощью формул длину окружности, пл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о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щадь круга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5222E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на чертежах и рисунках ц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линдр, конус, сферу, шар и их элементы. Распознавать в окружающем мире модели этих фигур. Изображать развёртки цил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н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дра и конуса. Называть пр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и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ближённое значение числа π.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5222E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Анализирова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информацию, представленную</w:t>
            </w:r>
            <w:r w:rsidRPr="00D635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в виде столбчатых и круговых диаграмм. Представлять инфо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р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мацию в виде столбчатых и круговых диаграмм.</w:t>
            </w:r>
            <w:r w:rsidRPr="000D24F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Случайные события. В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е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роятность случайного события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5222E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635AC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 xml:space="preserve"> примеры случайных событий. Находить в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е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роятность случайного события в опытах с равновозмо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ж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ными исходам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  <w:vAlign w:val="center"/>
          </w:tcPr>
          <w:p w:rsidR="00261EF8" w:rsidRPr="00DD5AD3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261EF8" w:rsidRPr="00D635AC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C33972" w:rsidRPr="000D24FD" w:rsidRDefault="00C33972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D635A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497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24973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719" w:type="dxa"/>
          </w:tcPr>
          <w:p w:rsidR="00261EF8" w:rsidRPr="00624973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585D04" w:rsidRDefault="00585D04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585D04" w:rsidRDefault="00585D04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585D04" w:rsidRPr="000D24FD" w:rsidRDefault="00585D04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329" w:rsidRPr="000D24FD" w:rsidTr="00BE0C15">
        <w:tc>
          <w:tcPr>
            <w:tcW w:w="15288" w:type="dxa"/>
            <w:gridSpan w:val="6"/>
          </w:tcPr>
          <w:p w:rsidR="006B5329" w:rsidRDefault="006B5329" w:rsidP="008D2C6F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A35D16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  <w:r w:rsidR="00BE0C1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и де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й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ствия над ними</w:t>
            </w:r>
            <w:r w:rsidR="00BE0C15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70</w:t>
            </w:r>
            <w:r w:rsidR="00BE0C1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BE0C15" w:rsidRPr="00676B0D" w:rsidRDefault="00BE0C15" w:rsidP="00BE0C15">
            <w:pPr>
              <w:pStyle w:val="a3"/>
              <w:ind w:left="2860" w:hanging="28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едметные результаты: </w:t>
            </w:r>
            <w:proofErr w:type="gramStart"/>
            <w:r w:rsidR="009600E7">
              <w:rPr>
                <w:rFonts w:ascii="Times New Roman" w:hAnsi="Times New Roman"/>
                <w:sz w:val="24"/>
                <w:szCs w:val="24"/>
              </w:rPr>
              <w:t>Сформировать умение использовать отрицательные и положительные числа;</w:t>
            </w:r>
            <w:r w:rsidR="006201EE">
              <w:rPr>
                <w:rFonts w:ascii="Times New Roman" w:hAnsi="Times New Roman"/>
                <w:sz w:val="24"/>
                <w:szCs w:val="24"/>
              </w:rPr>
              <w:t xml:space="preserve"> находить модуль числа при решении з</w:t>
            </w:r>
            <w:r w:rsidR="006201EE">
              <w:rPr>
                <w:rFonts w:ascii="Times New Roman" w:hAnsi="Times New Roman"/>
                <w:sz w:val="24"/>
                <w:szCs w:val="24"/>
              </w:rPr>
              <w:t>а</w:t>
            </w:r>
            <w:r w:rsidR="006201EE">
              <w:rPr>
                <w:rFonts w:ascii="Times New Roman" w:hAnsi="Times New Roman"/>
                <w:sz w:val="24"/>
                <w:szCs w:val="24"/>
              </w:rPr>
              <w:t>дач; формировать умение выполнять сложение и вычитание рациональных чисел</w:t>
            </w:r>
            <w:r w:rsidR="005E3164">
              <w:rPr>
                <w:rFonts w:ascii="Times New Roman" w:hAnsi="Times New Roman"/>
                <w:sz w:val="24"/>
                <w:szCs w:val="24"/>
              </w:rPr>
              <w:t>;  формировать умение раскрывать скобки с помощью  распре</w:t>
            </w:r>
            <w:r w:rsidR="00F803B0">
              <w:rPr>
                <w:rFonts w:ascii="Times New Roman" w:hAnsi="Times New Roman"/>
                <w:sz w:val="24"/>
                <w:szCs w:val="24"/>
              </w:rPr>
              <w:t>делительного свойства умножения; решать текстовые задачи с помощ</w:t>
            </w:r>
            <w:r w:rsidR="00096BDD">
              <w:rPr>
                <w:rFonts w:ascii="Times New Roman" w:hAnsi="Times New Roman"/>
                <w:sz w:val="24"/>
                <w:szCs w:val="24"/>
              </w:rPr>
              <w:t>ью уравнений; фо</w:t>
            </w:r>
            <w:r w:rsidR="00096BDD">
              <w:rPr>
                <w:rFonts w:ascii="Times New Roman" w:hAnsi="Times New Roman"/>
                <w:sz w:val="24"/>
                <w:szCs w:val="24"/>
              </w:rPr>
              <w:t>р</w:t>
            </w:r>
            <w:r w:rsidR="00096BDD">
              <w:rPr>
                <w:rFonts w:ascii="Times New Roman" w:hAnsi="Times New Roman"/>
                <w:sz w:val="24"/>
                <w:szCs w:val="24"/>
              </w:rPr>
              <w:t xml:space="preserve">мировать умение решать геометрические задачи, используя построение перпендикулярных и параллельных </w:t>
            </w:r>
            <w:r w:rsidR="00E52000">
              <w:rPr>
                <w:rFonts w:ascii="Times New Roman" w:hAnsi="Times New Roman"/>
                <w:sz w:val="24"/>
                <w:szCs w:val="24"/>
              </w:rPr>
              <w:t>прямых; формировать понятие координатной плоскости.</w:t>
            </w:r>
            <w:proofErr w:type="gramEnd"/>
          </w:p>
          <w:p w:rsidR="00BE0C15" w:rsidRPr="00676B0D" w:rsidRDefault="00BE0C15" w:rsidP="00BE0C1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Метапредме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умение </w:t>
            </w:r>
            <w:r w:rsidR="0057192C">
              <w:rPr>
                <w:rFonts w:ascii="Times New Roman" w:hAnsi="Times New Roman"/>
                <w:sz w:val="24"/>
                <w:szCs w:val="24"/>
              </w:rPr>
              <w:t>использовать приобретенные знания практической деятельности.</w:t>
            </w:r>
          </w:p>
          <w:p w:rsidR="00BE0C15" w:rsidRPr="000D24FD" w:rsidRDefault="00BE0C15" w:rsidP="00BE0C1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Личностные результаты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ормировать </w:t>
            </w:r>
            <w:r w:rsidR="00752616">
              <w:rPr>
                <w:rFonts w:ascii="Times New Roman" w:hAnsi="Times New Roman"/>
                <w:sz w:val="24"/>
                <w:szCs w:val="24"/>
              </w:rPr>
              <w:t>интерес к изучению темы и желание применять приобретенные знания и умения.</w:t>
            </w: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1A96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A1A96">
              <w:rPr>
                <w:rFonts w:ascii="Times New Roman" w:hAnsi="Times New Roman"/>
                <w:sz w:val="24"/>
                <w:szCs w:val="24"/>
              </w:rPr>
              <w:t>Положитель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A1A96">
              <w:rPr>
                <w:rFonts w:ascii="Times New Roman" w:hAnsi="Times New Roman"/>
                <w:sz w:val="24"/>
                <w:szCs w:val="24"/>
              </w:rPr>
              <w:t>и отр</w:t>
            </w:r>
            <w:r w:rsidRPr="007A1A96">
              <w:rPr>
                <w:rFonts w:ascii="Times New Roman" w:hAnsi="Times New Roman"/>
                <w:sz w:val="24"/>
                <w:szCs w:val="24"/>
              </w:rPr>
              <w:t>и</w:t>
            </w:r>
            <w:r w:rsidRPr="007A1A96">
              <w:rPr>
                <w:rFonts w:ascii="Times New Roman" w:hAnsi="Times New Roman"/>
                <w:sz w:val="24"/>
                <w:szCs w:val="24"/>
              </w:rPr>
              <w:t>цательные числа</w:t>
            </w: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0" w:type="dxa"/>
          </w:tcPr>
          <w:p w:rsidR="00261EF8" w:rsidRPr="000D24FD" w:rsidRDefault="005429E3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имеры использования пол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жительных и отрицательных чисел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60" w:type="dxa"/>
          </w:tcPr>
          <w:p w:rsidR="00261EF8" w:rsidRPr="00A35D16" w:rsidRDefault="00261EF8" w:rsidP="00A35D16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A35D16" w:rsidRDefault="00261EF8" w:rsidP="00A35D16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5429E3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е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ямой. Строить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ямой точку с заданной коо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динатой, определять к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рдинату точк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lastRenderedPageBreak/>
              <w:t>31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Целые чи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с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ла.</w:t>
            </w:r>
            <w:r w:rsidRPr="009C036B">
              <w:rPr>
                <w:rFonts w:ascii="Times New Roman" w:hAnsi="Times New Roman"/>
                <w:sz w:val="24"/>
                <w:szCs w:val="24"/>
              </w:rPr>
              <w:cr/>
              <w:t>Рациональные числа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5429E3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Характеризова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множество целых чисел. Объя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с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нять понятие множества рационал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ных чисел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6201EE" w:rsidP="00C0299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определение модуля числа. Находить м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дуль числа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60" w:type="dxa"/>
          </w:tcPr>
          <w:p w:rsidR="005429E3" w:rsidRPr="00DD502F" w:rsidRDefault="005429E3" w:rsidP="005429E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Сравнива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рациональные числа. </w:t>
            </w:r>
          </w:p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60" w:type="dxa"/>
          </w:tcPr>
          <w:p w:rsidR="00261EF8" w:rsidRPr="000D24FD" w:rsidRDefault="00E63D0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рациональн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ы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ми числам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Свойства сложения р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циональных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E63D0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Записывать свойства арифметических действий над 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а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циональными числами в виде формул.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Вычитание рационал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ь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ных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261EF8" w:rsidRPr="000D24FD" w:rsidRDefault="00E63D0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рациональн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ы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ми числам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Умножение рационал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ь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ных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60" w:type="dxa"/>
          </w:tcPr>
          <w:p w:rsidR="00261EF8" w:rsidRPr="000D24FD" w:rsidRDefault="00E63D0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рациональн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ы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ми числам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Свойства умножения р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циональных 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682E5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Записывать свойства арифметических действий над 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а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циональными числами в виде формул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эффициент. Распред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е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лительное свойство умножения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261EF8" w:rsidRPr="000D24FD" w:rsidRDefault="0007193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Называть коэффициент буквенного выражения.</w:t>
            </w:r>
            <w:r w:rsidR="00F36517" w:rsidRPr="0062680C">
              <w:rPr>
                <w:rFonts w:ascii="Times New Roman" w:hAnsi="Times New Roman"/>
                <w:sz w:val="24"/>
                <w:szCs w:val="24"/>
              </w:rPr>
              <w:t xml:space="preserve"> Запис</w:t>
            </w:r>
            <w:r w:rsidR="00F36517" w:rsidRPr="0062680C">
              <w:rPr>
                <w:rFonts w:ascii="Times New Roman" w:hAnsi="Times New Roman"/>
                <w:sz w:val="24"/>
                <w:szCs w:val="24"/>
              </w:rPr>
              <w:t>ы</w:t>
            </w:r>
            <w:r w:rsidR="00F36517" w:rsidRPr="0062680C">
              <w:rPr>
                <w:rFonts w:ascii="Times New Roman" w:hAnsi="Times New Roman"/>
                <w:sz w:val="24"/>
                <w:szCs w:val="24"/>
              </w:rPr>
              <w:t>вать свойства арифметических действий над рационал</w:t>
            </w:r>
            <w:r w:rsidR="00F36517" w:rsidRPr="0062680C">
              <w:rPr>
                <w:rFonts w:ascii="Times New Roman" w:hAnsi="Times New Roman"/>
                <w:sz w:val="24"/>
                <w:szCs w:val="24"/>
              </w:rPr>
              <w:t>ь</w:t>
            </w:r>
            <w:r w:rsidR="00F36517" w:rsidRPr="0062680C">
              <w:rPr>
                <w:rFonts w:ascii="Times New Roman" w:hAnsi="Times New Roman"/>
                <w:sz w:val="24"/>
                <w:szCs w:val="24"/>
              </w:rPr>
              <w:t>ными числами в виде формул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 xml:space="preserve">Деление рациональных </w:t>
            </w:r>
            <w:r w:rsidRPr="009C036B">
              <w:rPr>
                <w:rFonts w:ascii="Times New Roman" w:hAnsi="Times New Roman"/>
                <w:sz w:val="24"/>
                <w:szCs w:val="24"/>
              </w:rPr>
              <w:lastRenderedPageBreak/>
              <w:t>чисел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6160" w:type="dxa"/>
          </w:tcPr>
          <w:p w:rsidR="00261EF8" w:rsidRPr="000D24FD" w:rsidRDefault="00E63D0B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над рациональн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ы</w:t>
            </w:r>
            <w:r w:rsidRPr="0062680C">
              <w:rPr>
                <w:rFonts w:ascii="Times New Roman" w:hAnsi="Times New Roman"/>
                <w:sz w:val="24"/>
                <w:szCs w:val="24"/>
              </w:rPr>
              <w:lastRenderedPageBreak/>
              <w:t>ми числами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Реш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уравнений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60" w:type="dxa"/>
          </w:tcPr>
          <w:p w:rsidR="00261EF8" w:rsidRPr="000D24FD" w:rsidRDefault="005429E3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свойства при решении уравнений.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Решение задач с пом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о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щью уравнений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60" w:type="dxa"/>
          </w:tcPr>
          <w:p w:rsidR="00261EF8" w:rsidRPr="000D24FD" w:rsidRDefault="00DE71F9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Решать текстовые задачи с помощью ура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в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нений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A35D1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абота</w:t>
            </w:r>
            <w:r w:rsidRPr="00A35D16">
              <w:rPr>
                <w:rFonts w:ascii="Times New Roman" w:hAnsi="Times New Roman"/>
                <w:sz w:val="24"/>
                <w:szCs w:val="24"/>
              </w:rPr>
              <w:br/>
            </w:r>
            <w:r w:rsidRPr="009C036B">
              <w:rPr>
                <w:rFonts w:ascii="Times New Roman" w:hAnsi="Times New Roman"/>
                <w:sz w:val="24"/>
                <w:szCs w:val="24"/>
              </w:rPr>
              <w:t>№ 10</w:t>
            </w: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Перпендикулярные пр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я</w:t>
            </w:r>
            <w:r w:rsidRPr="009C036B">
              <w:rPr>
                <w:rFonts w:ascii="Times New Roman" w:hAnsi="Times New Roman"/>
                <w:sz w:val="24"/>
                <w:szCs w:val="24"/>
              </w:rPr>
              <w:t>мые</w:t>
            </w: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60" w:type="dxa"/>
          </w:tcPr>
          <w:p w:rsidR="00261EF8" w:rsidRPr="000D24FD" w:rsidRDefault="00C0299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е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пер</w:t>
            </w:r>
            <w:r w:rsidR="00DE71F9">
              <w:rPr>
                <w:rFonts w:ascii="Times New Roman" w:hAnsi="Times New Roman"/>
                <w:sz w:val="24"/>
                <w:szCs w:val="24"/>
              </w:rPr>
              <w:t>пендикулярных</w:t>
            </w:r>
            <w:proofErr w:type="gramEnd"/>
            <w:r w:rsidR="00DE71F9">
              <w:rPr>
                <w:rFonts w:ascii="Times New Roman" w:hAnsi="Times New Roman"/>
                <w:sz w:val="24"/>
                <w:szCs w:val="24"/>
              </w:rPr>
              <w:t xml:space="preserve"> пр</w:t>
            </w:r>
            <w:r w:rsidR="00DE71F9">
              <w:rPr>
                <w:rFonts w:ascii="Times New Roman" w:hAnsi="Times New Roman"/>
                <w:sz w:val="24"/>
                <w:szCs w:val="24"/>
              </w:rPr>
              <w:t>я</w:t>
            </w:r>
            <w:r w:rsidR="00DE71F9">
              <w:rPr>
                <w:rFonts w:ascii="Times New Roman" w:hAnsi="Times New Roman"/>
                <w:sz w:val="24"/>
                <w:szCs w:val="24"/>
              </w:rPr>
              <w:t xml:space="preserve">мых. 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Строить с помощью угольника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перпендикулярные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я</w:t>
            </w:r>
            <w:r w:rsidR="00DE71F9">
              <w:rPr>
                <w:rFonts w:ascii="Times New Roman" w:hAnsi="Times New Roman"/>
                <w:sz w:val="24"/>
                <w:szCs w:val="24"/>
              </w:rPr>
              <w:t>мы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2835" w:type="dxa"/>
          </w:tcPr>
          <w:p w:rsidR="00261EF8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  <w:p w:rsidR="005429E3" w:rsidRPr="0075227B" w:rsidRDefault="005429E3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60" w:type="dxa"/>
          </w:tcPr>
          <w:p w:rsidR="00261EF8" w:rsidRPr="000D24FD" w:rsidRDefault="005429E3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B6F9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на чертежах и рисунках, фигуры, име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ю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щие ось симметри</w:t>
            </w:r>
            <w:r w:rsidR="002328DE">
              <w:rPr>
                <w:rFonts w:ascii="Times New Roman" w:hAnsi="Times New Roman"/>
                <w:sz w:val="24"/>
                <w:szCs w:val="24"/>
              </w:rPr>
              <w:t xml:space="preserve">и, центр симметрии. Указывать в 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кружающем м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и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ре модели этих фигур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2835" w:type="dxa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0" w:type="dxa"/>
          </w:tcPr>
          <w:p w:rsidR="00261EF8" w:rsidRPr="000D24FD" w:rsidRDefault="00DE71F9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е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ямых. Строить с помощью угольника </w:t>
            </w:r>
            <w:proofErr w:type="gramStart"/>
            <w:r w:rsidRPr="0062680C">
              <w:rPr>
                <w:rFonts w:ascii="Times New Roman" w:hAnsi="Times New Roman"/>
                <w:sz w:val="24"/>
                <w:szCs w:val="24"/>
              </w:rPr>
              <w:t>параллельные</w:t>
            </w:r>
            <w:proofErr w:type="gramEnd"/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п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я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мые.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2835" w:type="dxa"/>
          </w:tcPr>
          <w:p w:rsidR="00261EF8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  <w:p w:rsidR="00C0299C" w:rsidRDefault="00C0299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446005" w:rsidRDefault="00446005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C0299C" w:rsidRPr="0075227B" w:rsidRDefault="00C0299C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60" w:type="dxa"/>
          </w:tcPr>
          <w:p w:rsidR="00261EF8" w:rsidRPr="000D24FD" w:rsidRDefault="00A07103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i/>
                <w:sz w:val="24"/>
                <w:szCs w:val="24"/>
              </w:rPr>
              <w:t>Объяснять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 и иллюстрировать понятие координатной плоскости. Строить на координатной плоскости то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ч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ки с заданными координатами, определять коорд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и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 xml:space="preserve">наты точек на плоскости. 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2835" w:type="dxa"/>
          </w:tcPr>
          <w:p w:rsidR="00261EF8" w:rsidRPr="009C036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036B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1719" w:type="dxa"/>
          </w:tcPr>
          <w:p w:rsidR="00261EF8" w:rsidRPr="009C036B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DF2C84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Строить отдельные графики зависимостей между вел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и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чинами по точкам. Анализировать г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а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фики зависимостей между величинами (расстояние, время, темпер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а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тура и т. п.)</w:t>
            </w: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  <w:vAlign w:val="center"/>
          </w:tcPr>
          <w:p w:rsidR="00261EF8" w:rsidRPr="00DD5AD3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D5AD3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br/>
              <w:t>учебн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DD5AD3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1719" w:type="dxa"/>
          </w:tcPr>
          <w:p w:rsidR="00261EF8" w:rsidRPr="00A35D16" w:rsidRDefault="00261EF8" w:rsidP="00896A5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46A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A35D1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абота</w:t>
            </w:r>
            <w:r w:rsidRPr="00A35D16">
              <w:rPr>
                <w:rFonts w:ascii="Times New Roman" w:hAnsi="Times New Roman"/>
                <w:sz w:val="24"/>
                <w:szCs w:val="24"/>
              </w:rPr>
              <w:br/>
            </w:r>
            <w:r w:rsidRPr="00FE46A4">
              <w:rPr>
                <w:rFonts w:ascii="Times New Roman" w:hAnsi="Times New Roman"/>
                <w:sz w:val="24"/>
                <w:szCs w:val="24"/>
              </w:rPr>
              <w:t>№ 11</w:t>
            </w:r>
          </w:p>
        </w:tc>
        <w:tc>
          <w:tcPr>
            <w:tcW w:w="1719" w:type="dxa"/>
          </w:tcPr>
          <w:p w:rsidR="00261EF8" w:rsidRPr="00A35D16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D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  <w:vAlign w:val="center"/>
          </w:tcPr>
          <w:p w:rsidR="00261EF8" w:rsidRPr="00A35D16" w:rsidRDefault="00261EF8" w:rsidP="00A35D1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ция</w:t>
            </w:r>
            <w:r w:rsidRPr="00261EF8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учебного мат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19" w:type="dxa"/>
            <w:vAlign w:val="center"/>
          </w:tcPr>
          <w:p w:rsidR="00261EF8" w:rsidRPr="00A35D16" w:rsidRDefault="00261EF8" w:rsidP="00A35D1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D16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4219" w:type="dxa"/>
            <w:gridSpan w:val="2"/>
          </w:tcPr>
          <w:p w:rsidR="00261EF8" w:rsidRPr="0075227B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2680C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го материала курса математики 6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62680C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1719" w:type="dxa"/>
          </w:tcPr>
          <w:p w:rsidR="00261EF8" w:rsidRPr="008B6F9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1EF8" w:rsidRPr="000D24FD" w:rsidTr="00C921A4">
        <w:tc>
          <w:tcPr>
            <w:tcW w:w="1384" w:type="dxa"/>
          </w:tcPr>
          <w:p w:rsidR="00261EF8" w:rsidRPr="000549FE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261EF8" w:rsidRPr="0075227B" w:rsidRDefault="00261EF8" w:rsidP="00A35D1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06DD2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6DD2">
              <w:rPr>
                <w:rFonts w:ascii="Times New Roman" w:hAnsi="Times New Roman"/>
                <w:sz w:val="24"/>
                <w:szCs w:val="24"/>
              </w:rPr>
              <w:t>работа № 12</w:t>
            </w:r>
          </w:p>
        </w:tc>
        <w:tc>
          <w:tcPr>
            <w:tcW w:w="1719" w:type="dxa"/>
          </w:tcPr>
          <w:p w:rsidR="00261EF8" w:rsidRPr="000D24FD" w:rsidRDefault="00261EF8" w:rsidP="008D2C6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</w:tcPr>
          <w:p w:rsidR="00261EF8" w:rsidRPr="000D24FD" w:rsidRDefault="00261EF8" w:rsidP="008D2C6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A4F2F" w:rsidRDefault="004A4F2F" w:rsidP="006D254D">
      <w:pPr>
        <w:rPr>
          <w:rFonts w:ascii="Times New Roman" w:hAnsi="Times New Roman"/>
        </w:rPr>
      </w:pPr>
    </w:p>
    <w:p w:rsidR="004A4F2F" w:rsidRPr="000549FE" w:rsidRDefault="004A4F2F" w:rsidP="004A4F2F">
      <w:pPr>
        <w:pStyle w:val="a3"/>
        <w:rPr>
          <w:rFonts w:ascii="Times New Roman" w:hAnsi="Times New Roman"/>
          <w:b/>
          <w:bCs/>
          <w:sz w:val="36"/>
          <w:szCs w:val="36"/>
          <w:u w:val="single"/>
        </w:rPr>
      </w:pPr>
      <w:r>
        <w:rPr>
          <w:rFonts w:ascii="Times New Roman" w:hAnsi="Times New Roman"/>
        </w:rPr>
        <w:br w:type="column"/>
      </w:r>
      <w:r w:rsidRPr="004A4F2F">
        <w:rPr>
          <w:rFonts w:ascii="Times New Roman" w:hAnsi="Times New Roman"/>
          <w:b/>
          <w:bCs/>
          <w:sz w:val="36"/>
          <w:szCs w:val="36"/>
          <w:u w:val="single"/>
        </w:rPr>
        <w:lastRenderedPageBreak/>
        <w:t>Примерное тематическое планирование. Алгебра. 7 класс</w:t>
      </w:r>
      <w:r w:rsidRPr="00313279">
        <w:rPr>
          <w:rFonts w:ascii="Times New Roman" w:hAnsi="Times New Roman"/>
          <w:b/>
          <w:bCs/>
          <w:sz w:val="36"/>
          <w:szCs w:val="36"/>
          <w:u w:val="single"/>
        </w:rPr>
        <w:cr/>
      </w:r>
    </w:p>
    <w:p w:rsidR="004A4F2F" w:rsidRPr="00803183" w:rsidRDefault="004A4F2F" w:rsidP="004A4F2F">
      <w:pPr>
        <w:pStyle w:val="a3"/>
        <w:rPr>
          <w:rFonts w:ascii="Times New Roman" w:hAnsi="Times New Roman"/>
          <w:b/>
          <w:color w:val="000000"/>
          <w:u w:val="single"/>
        </w:rPr>
      </w:pPr>
      <w:r w:rsidRPr="004A4F2F">
        <w:rPr>
          <w:rFonts w:ascii="Times New Roman" w:hAnsi="Times New Roman"/>
          <w:bCs/>
          <w:sz w:val="32"/>
          <w:szCs w:val="32"/>
        </w:rPr>
        <w:t xml:space="preserve">(I вариант. 3 часа в неделю, всего 105 часов; </w:t>
      </w:r>
      <w:r w:rsidRPr="004A4F2F">
        <w:rPr>
          <w:rFonts w:ascii="Times New Roman" w:hAnsi="Times New Roman"/>
          <w:bCs/>
          <w:sz w:val="32"/>
          <w:szCs w:val="32"/>
        </w:rPr>
        <w:cr/>
        <w:t>II вариант. 4 часа в неделю, всего 140 часов)</w:t>
      </w: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851"/>
        <w:gridCol w:w="9561"/>
      </w:tblGrid>
      <w:tr w:rsidR="004A4F2F" w:rsidRPr="00D56064" w:rsidTr="00CE4880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4A4F2F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4A4F2F" w:rsidRPr="000549FE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4A4F2F" w:rsidRPr="00367795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02" w:type="dxa"/>
            <w:gridSpan w:val="2"/>
            <w:vAlign w:val="bottom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9561" w:type="dxa"/>
            <w:tcBorders>
              <w:bottom w:val="nil"/>
            </w:tcBorders>
            <w:vAlign w:val="bottom"/>
          </w:tcPr>
          <w:p w:rsidR="004A4F2F" w:rsidRPr="00CF064D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4A4F2F" w:rsidRPr="00803183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4A4F2F" w:rsidRPr="00D56064" w:rsidTr="00CE4880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4A4F2F" w:rsidRPr="000549FE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4A4F2F" w:rsidRPr="000549FE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4A4F2F" w:rsidRPr="00451868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851" w:type="dxa"/>
          </w:tcPr>
          <w:p w:rsidR="004A4F2F" w:rsidRPr="00451868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9561" w:type="dxa"/>
            <w:tcBorders>
              <w:top w:val="nil"/>
            </w:tcBorders>
          </w:tcPr>
          <w:p w:rsidR="004A4F2F" w:rsidRPr="00451868" w:rsidRDefault="004A4F2F" w:rsidP="00CE4880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4A4F2F" w:rsidRPr="000D24FD" w:rsidTr="00CE4880">
        <w:tc>
          <w:tcPr>
            <w:tcW w:w="4219" w:type="dxa"/>
            <w:gridSpan w:val="2"/>
          </w:tcPr>
          <w:p w:rsidR="00E1575B" w:rsidRPr="00E1575B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4A4F2F" w:rsidRPr="00CF064D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  <w:r w:rsidR="00E1575B" w:rsidRPr="00E157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с одной пер</w:t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менной</w:t>
            </w:r>
          </w:p>
        </w:tc>
        <w:tc>
          <w:tcPr>
            <w:tcW w:w="851" w:type="dxa"/>
            <w:vAlign w:val="center"/>
          </w:tcPr>
          <w:p w:rsidR="004A4F2F" w:rsidRPr="00CF064D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851" w:type="dxa"/>
            <w:vAlign w:val="center"/>
          </w:tcPr>
          <w:p w:rsidR="004A4F2F" w:rsidRPr="00CF064D" w:rsidRDefault="004A4F2F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9561" w:type="dxa"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4F2F" w:rsidRPr="000D24FD" w:rsidTr="00CE4880">
        <w:tc>
          <w:tcPr>
            <w:tcW w:w="1384" w:type="dxa"/>
          </w:tcPr>
          <w:p w:rsidR="004A4F2F" w:rsidRPr="0075227B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4A4F2F" w:rsidRPr="0075227B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E1575B" w:rsidRDefault="004A4F2F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а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жение  с переменными по условию задачи. Выполнять преобразования выражений: пр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и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водить подобные слагаемые, раскрывать скобки. Находить значение выражения с пер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е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менными при заданных значениях переменных. Классифицировать алгебраические выр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а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жения. Описывать целые выражения.</w:t>
            </w:r>
          </w:p>
          <w:p w:rsidR="004A4F2F" w:rsidRPr="000D24FD" w:rsidRDefault="004A4F2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и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ывать схему решения текстовой задачи, применять её для решения задач</w:t>
            </w:r>
          </w:p>
        </w:tc>
      </w:tr>
      <w:tr w:rsidR="004A4F2F" w:rsidRPr="000D24FD" w:rsidTr="00CE4880">
        <w:tc>
          <w:tcPr>
            <w:tcW w:w="1384" w:type="dxa"/>
          </w:tcPr>
          <w:p w:rsidR="004A4F2F" w:rsidRPr="0075227B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4A4F2F" w:rsidRPr="0075227B" w:rsidRDefault="004A4F2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Линейное уравнение с одной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  <w:vMerge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4F2F" w:rsidRPr="000D24FD" w:rsidTr="00CE4880">
        <w:tc>
          <w:tcPr>
            <w:tcW w:w="1384" w:type="dxa"/>
          </w:tcPr>
          <w:p w:rsidR="004A4F2F" w:rsidRPr="0075227B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4A4F2F" w:rsidRPr="0075227B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Решение задач с пом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о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щью уравнений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  <w:vMerge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4F2F" w:rsidRPr="000D24FD" w:rsidTr="00CE4880">
        <w:tc>
          <w:tcPr>
            <w:tcW w:w="1384" w:type="dxa"/>
          </w:tcPr>
          <w:p w:rsidR="004A4F2F" w:rsidRPr="0075227B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4A4F2F" w:rsidRPr="0075227B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и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зация учебного матери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а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ла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4F2F" w:rsidRPr="000D24FD" w:rsidTr="00CE4880">
        <w:tc>
          <w:tcPr>
            <w:tcW w:w="1384" w:type="dxa"/>
          </w:tcPr>
          <w:p w:rsidR="004A4F2F" w:rsidRPr="0075227B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4A4F2F" w:rsidRPr="0075227B" w:rsidRDefault="004A4F2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4A4F2F" w:rsidRPr="000D24FD" w:rsidRDefault="004A4F2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A4F2F" w:rsidRPr="000D24FD" w:rsidTr="008B6F9E">
        <w:tc>
          <w:tcPr>
            <w:tcW w:w="4219" w:type="dxa"/>
            <w:gridSpan w:val="2"/>
            <w:vAlign w:val="center"/>
          </w:tcPr>
          <w:p w:rsidR="00E1575B" w:rsidRPr="00E1575B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4A4F2F" w:rsidRPr="00E1575B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851" w:type="dxa"/>
            <w:vAlign w:val="bottom"/>
          </w:tcPr>
          <w:p w:rsidR="004A4F2F" w:rsidRPr="00E1575B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851" w:type="dxa"/>
            <w:vAlign w:val="bottom"/>
          </w:tcPr>
          <w:p w:rsidR="004A4F2F" w:rsidRPr="00E1575B" w:rsidRDefault="004A4F2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9561" w:type="dxa"/>
          </w:tcPr>
          <w:p w:rsidR="004A4F2F" w:rsidRPr="000D24FD" w:rsidRDefault="004A4F2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вные выражения. Тождества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E1575B" w:rsidRPr="00E1575B" w:rsidRDefault="00887FAF" w:rsidP="00E1575B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E1575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E1575B"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я: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тождественно равных выражений, тождества, степени с натуральным пок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зателем, одночлена, стандартного вида одночлена, коэффициента одночлена, степени 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д</w:t>
            </w: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ночлена, многочлена, степени многочлена;</w:t>
            </w:r>
            <w:proofErr w:type="gramEnd"/>
          </w:p>
          <w:p w:rsidR="00E1575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степени с натуральным показат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лем, знака степени;</w:t>
            </w:r>
          </w:p>
          <w:p w:rsidR="00E1575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ена на многочлен, умножения мн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гочленов.</w:t>
            </w:r>
          </w:p>
          <w:p w:rsidR="00E1575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елем. Записывать и доказывать ф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мулы: произведения суммы и разности двух выражений, разности квадратов двух выр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жений, квадрата суммы и квадрата разности двух выражений, суммы кубов и разности к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у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бов двух выражений.</w:t>
            </w:r>
          </w:p>
          <w:p w:rsidR="00887FAF" w:rsidRPr="000D24FD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значение выражений с переменными. Применять свойства степени для пре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б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т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ом виде, определять степень многочлена.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Преобразовывать произвед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ие одночлена и многочлена; суммы, разности, произведения двух многочленов в мног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член. Выполнять разложение многочлена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жители способом вынесения общего множителя за ск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б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ки, способом группировки,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по формулам сокращённого умножения и с применением н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скольких способов. Использовать указанные преобразования в процессе решения уравн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ий, доказательства  утверждений, решения текстовых з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дач</w:t>
            </w: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тепень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ным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lastRenderedPageBreak/>
              <w:t>показателем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войства степени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е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лем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дночл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гочлен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ие общего множителя за скобки</w:t>
            </w:r>
          </w:p>
        </w:tc>
        <w:tc>
          <w:tcPr>
            <w:tcW w:w="851" w:type="dxa"/>
          </w:tcPr>
          <w:p w:rsidR="00887FAF" w:rsidRPr="008B6F9E" w:rsidRDefault="008B6F9E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разности и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суммы двух выраж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ий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еобразование мног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члена в квадрат суммы или разности двух выр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жений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умма и разность кубов двух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ли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87FAF" w:rsidRPr="0075227B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зация учебного матери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ла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CE4880">
        <w:tc>
          <w:tcPr>
            <w:tcW w:w="1384" w:type="dxa"/>
          </w:tcPr>
          <w:p w:rsidR="00887FAF" w:rsidRPr="000549FE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87FAF" w:rsidRPr="0075227B" w:rsidRDefault="00887FAF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87FAF" w:rsidRPr="000D24FD" w:rsidRDefault="00887FAF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FAF" w:rsidRPr="000D24FD" w:rsidTr="008B6F9E">
        <w:tc>
          <w:tcPr>
            <w:tcW w:w="4219" w:type="dxa"/>
            <w:gridSpan w:val="2"/>
          </w:tcPr>
          <w:p w:rsidR="00E1575B" w:rsidRPr="00E1575B" w:rsidRDefault="00887FAF" w:rsidP="00E1575B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887FAF" w:rsidRPr="00E1575B" w:rsidRDefault="00887FA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851" w:type="dxa"/>
            <w:vAlign w:val="bottom"/>
          </w:tcPr>
          <w:p w:rsidR="00887FAF" w:rsidRPr="00E1575B" w:rsidRDefault="00887FA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51" w:type="dxa"/>
            <w:vAlign w:val="bottom"/>
          </w:tcPr>
          <w:p w:rsidR="00887FAF" w:rsidRPr="00E1575B" w:rsidRDefault="00887FAF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9561" w:type="dxa"/>
          </w:tcPr>
          <w:p w:rsidR="00887FAF" w:rsidRPr="000D24FD" w:rsidRDefault="00887FAF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2835" w:type="dxa"/>
          </w:tcPr>
          <w:p w:rsidR="00FC6426" w:rsidRPr="0075227B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вязи между величин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а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ми. Функция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 w:val="restart"/>
          </w:tcPr>
          <w:p w:rsidR="00E1575B" w:rsidRDefault="00FC6426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E1575B" w:rsidRDefault="00FC6426" w:rsidP="00E157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ависимой и независимой переменных, функции, аргумента фун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к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ции; способы задания функции. Формулировать определения: области определения фун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к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ции, области значений функции, графика функции, линейной функции, прямой пропорц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ональности.</w:t>
            </w:r>
          </w:p>
          <w:p w:rsidR="00FC6426" w:rsidRPr="000D24FD" w:rsidRDefault="00FC6426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линейной функции и прямой пропорциональности. Описывать свойства этих функций</w:t>
            </w: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FC6426" w:rsidRPr="0075227B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пособы задания фун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к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FC6426" w:rsidRPr="0075227B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FC6426" w:rsidRPr="0075227B" w:rsidRDefault="00FC6426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Линейная функция, её график</w:t>
            </w:r>
            <w:r w:rsidR="00E1575B"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 свойства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FC6426" w:rsidRPr="0075227B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зация учебного матери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а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ла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CE4880">
        <w:tc>
          <w:tcPr>
            <w:tcW w:w="1384" w:type="dxa"/>
          </w:tcPr>
          <w:p w:rsidR="00FC6426" w:rsidRPr="000549FE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FC6426" w:rsidRPr="0075227B" w:rsidRDefault="00FC6426" w:rsidP="00E157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E1575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FC6426" w:rsidRPr="000D24FD" w:rsidRDefault="00FC6426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6426" w:rsidRPr="000D24FD" w:rsidTr="00E1575B">
        <w:tc>
          <w:tcPr>
            <w:tcW w:w="4219" w:type="dxa"/>
            <w:gridSpan w:val="2"/>
            <w:vAlign w:val="center"/>
          </w:tcPr>
          <w:p w:rsidR="00E1575B" w:rsidRPr="00E1575B" w:rsidRDefault="00FC6426" w:rsidP="00E1575B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FC6426" w:rsidRPr="00E1575B" w:rsidRDefault="00FC6426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Системы линейных</w:t>
            </w:r>
            <w:r w:rsidR="00E1575B" w:rsidRPr="00E1575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уравнений</w:t>
            </w:r>
            <w:r w:rsidR="00E1575B" w:rsidRPr="00E157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с дв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 w:rsidR="00E1575B" w:rsidRPr="00E1575B">
              <w:rPr>
                <w:rFonts w:ascii="Times New Roman" w:hAnsi="Times New Roman"/>
                <w:b/>
                <w:sz w:val="24"/>
                <w:szCs w:val="24"/>
              </w:rPr>
              <w:t xml:space="preserve">мя 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переменными</w:t>
            </w:r>
          </w:p>
        </w:tc>
        <w:tc>
          <w:tcPr>
            <w:tcW w:w="851" w:type="dxa"/>
            <w:vAlign w:val="center"/>
          </w:tcPr>
          <w:p w:rsidR="00FC6426" w:rsidRPr="00E1575B" w:rsidRDefault="00FC6426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851" w:type="dxa"/>
            <w:vAlign w:val="center"/>
          </w:tcPr>
          <w:p w:rsidR="00FC6426" w:rsidRPr="00E1575B" w:rsidRDefault="00FC6426" w:rsidP="00E157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FC6426" w:rsidRPr="000D24FD" w:rsidRDefault="00FC6426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равнения с двумя п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е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еменными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я с двумя переменными; линейного уравнения с двумя п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ременными; системы двух линейных уравнений с двумя переменными; реальных проц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с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сов, для которых уравнение с двумя переменными или система уравнений с двумя пер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менными являются математическими моделями.</w:t>
            </w:r>
          </w:p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96A57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ы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ми.</w:t>
            </w:r>
          </w:p>
          <w:p w:rsidR="00896A57" w:rsidRPr="00896A57" w:rsidRDefault="00896A57" w:rsidP="00896A57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решения уравнения с двумя переменными; что значит р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шить уравнение с двумя переменными; графика уравнения с двумя переменными; лин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й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ного уравнения с двумя переменными; решения системы уравнений с двумя переменными;</w:t>
            </w:r>
          </w:p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исывать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свойства графика линейного уравнения в зависимости от значений коэфф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и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циентов, графический метод решения системы двух уравнений с двумя переменными, м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тод подстановки и метод сложения для решения системы двух линейных уравнений с двумя переменными.</w:t>
            </w:r>
          </w:p>
          <w:p w:rsidR="00896A57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и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нейных уравнений с двумя переменными.</w:t>
            </w:r>
          </w:p>
          <w:p w:rsidR="00896A57" w:rsidRPr="000D24FD" w:rsidRDefault="00896A57" w:rsidP="00896A5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н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ными является математической моделью реального процесса, и интерпретировать резул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>тат решения системы</w:t>
            </w: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е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шения системы двух л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и</w:t>
            </w:r>
            <w:r w:rsidRPr="00075BE7">
              <w:rPr>
                <w:rFonts w:ascii="Times New Roman" w:hAnsi="Times New Roman"/>
                <w:sz w:val="24"/>
                <w:szCs w:val="24"/>
              </w:rPr>
              <w:lastRenderedPageBreak/>
              <w:t>нейных уравнений с двумя переменными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й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ых уравнений методом подстановки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й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ых уравнений методом сложения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задач с пом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о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щью систем линейных уравнений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96A57" w:rsidRPr="0075227B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и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зация учебного матери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а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ла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6A57" w:rsidRPr="000D24FD" w:rsidTr="00CE4880">
        <w:tc>
          <w:tcPr>
            <w:tcW w:w="1384" w:type="dxa"/>
          </w:tcPr>
          <w:p w:rsidR="00896A57" w:rsidRPr="000549FE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96A57" w:rsidRPr="0075227B" w:rsidRDefault="00896A57" w:rsidP="00473BC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473B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896A57" w:rsidRPr="000D24FD" w:rsidRDefault="00896A5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896A57" w:rsidRPr="000D24FD" w:rsidRDefault="00896A5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75BE7" w:rsidRPr="000D24FD" w:rsidTr="00473BC7">
        <w:tc>
          <w:tcPr>
            <w:tcW w:w="4219" w:type="dxa"/>
            <w:gridSpan w:val="2"/>
            <w:vAlign w:val="center"/>
          </w:tcPr>
          <w:p w:rsidR="00075BE7" w:rsidRPr="00473BC7" w:rsidRDefault="00075BE7" w:rsidP="00473BC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473BC7" w:rsidRPr="00473BC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  <w:r w:rsidR="00473BC7" w:rsidRPr="00473BC7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учебн</w:t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851" w:type="dxa"/>
            <w:vAlign w:val="center"/>
          </w:tcPr>
          <w:p w:rsidR="00075BE7" w:rsidRPr="00473BC7" w:rsidRDefault="00075BE7" w:rsidP="00473BC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851" w:type="dxa"/>
            <w:vAlign w:val="center"/>
          </w:tcPr>
          <w:p w:rsidR="00075BE7" w:rsidRPr="00473BC7" w:rsidRDefault="00075BE7" w:rsidP="00473BC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9561" w:type="dxa"/>
          </w:tcPr>
          <w:p w:rsidR="00075BE7" w:rsidRPr="000D24FD" w:rsidRDefault="00075BE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75BE7" w:rsidRPr="000D24FD" w:rsidTr="00CE4880">
        <w:tc>
          <w:tcPr>
            <w:tcW w:w="4219" w:type="dxa"/>
            <w:gridSpan w:val="2"/>
          </w:tcPr>
          <w:p w:rsidR="00075BE7" w:rsidRPr="0075227B" w:rsidRDefault="00075BE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пражнения для повто</w:t>
            </w:r>
            <w:r w:rsidR="00473BC7">
              <w:rPr>
                <w:rFonts w:ascii="Times New Roman" w:hAnsi="Times New Roman"/>
                <w:sz w:val="24"/>
                <w:szCs w:val="24"/>
              </w:rPr>
              <w:t>рения курса 7</w:t>
            </w:r>
            <w:r w:rsidR="00473BC7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851" w:type="dxa"/>
          </w:tcPr>
          <w:p w:rsidR="00075BE7" w:rsidRPr="000D24FD" w:rsidRDefault="00075BE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075BE7" w:rsidRPr="000D24FD" w:rsidRDefault="00075BE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561" w:type="dxa"/>
          </w:tcPr>
          <w:p w:rsidR="00075BE7" w:rsidRPr="000D24FD" w:rsidRDefault="00075BE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75BE7" w:rsidRPr="000D24FD" w:rsidTr="00CE4880">
        <w:tc>
          <w:tcPr>
            <w:tcW w:w="4219" w:type="dxa"/>
            <w:gridSpan w:val="2"/>
          </w:tcPr>
          <w:p w:rsidR="00075BE7" w:rsidRPr="0075227B" w:rsidRDefault="00075BE7" w:rsidP="00473BC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ь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ая</w:t>
            </w:r>
            <w:r w:rsidR="00473B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</w:tc>
        <w:tc>
          <w:tcPr>
            <w:tcW w:w="851" w:type="dxa"/>
          </w:tcPr>
          <w:p w:rsidR="00075BE7" w:rsidRPr="000D24FD" w:rsidRDefault="00075BE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075BE7" w:rsidRPr="000D24FD" w:rsidRDefault="00075BE7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075BE7" w:rsidRPr="000D24FD" w:rsidRDefault="00075BE7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4880" w:rsidRDefault="00CE4880" w:rsidP="006D254D">
      <w:pPr>
        <w:rPr>
          <w:rFonts w:ascii="Times New Roman" w:hAnsi="Times New Roman"/>
        </w:rPr>
      </w:pPr>
    </w:p>
    <w:p w:rsidR="00CE4880" w:rsidRPr="000549FE" w:rsidRDefault="00CE4880" w:rsidP="00CE4880">
      <w:pPr>
        <w:pStyle w:val="a3"/>
        <w:rPr>
          <w:rFonts w:ascii="Times New Roman" w:hAnsi="Times New Roman"/>
          <w:b/>
          <w:bCs/>
          <w:sz w:val="36"/>
          <w:szCs w:val="36"/>
          <w:u w:val="single"/>
        </w:rPr>
      </w:pPr>
      <w:r>
        <w:rPr>
          <w:rFonts w:ascii="Times New Roman" w:hAnsi="Times New Roman"/>
        </w:rPr>
        <w:br w:type="column"/>
      </w:r>
      <w:r w:rsidRPr="00CE4880">
        <w:rPr>
          <w:rFonts w:ascii="Times New Roman" w:hAnsi="Times New Roman"/>
          <w:b/>
          <w:bCs/>
          <w:sz w:val="36"/>
          <w:szCs w:val="36"/>
          <w:u w:val="single"/>
        </w:rPr>
        <w:lastRenderedPageBreak/>
        <w:t>Примерное тематическое планирование. Алгебра. 8 класс</w:t>
      </w:r>
      <w:r w:rsidRPr="00313279">
        <w:rPr>
          <w:rFonts w:ascii="Times New Roman" w:hAnsi="Times New Roman"/>
          <w:b/>
          <w:bCs/>
          <w:sz w:val="36"/>
          <w:szCs w:val="36"/>
          <w:u w:val="single"/>
        </w:rPr>
        <w:cr/>
      </w:r>
    </w:p>
    <w:p w:rsidR="00CE4880" w:rsidRPr="00803183" w:rsidRDefault="00CE4880" w:rsidP="00CE4880">
      <w:pPr>
        <w:pStyle w:val="a3"/>
        <w:rPr>
          <w:rFonts w:ascii="Times New Roman" w:hAnsi="Times New Roman"/>
          <w:b/>
          <w:color w:val="000000"/>
          <w:u w:val="single"/>
        </w:rPr>
      </w:pPr>
      <w:r w:rsidRPr="00CE4880">
        <w:rPr>
          <w:rFonts w:ascii="Times New Roman" w:hAnsi="Times New Roman"/>
          <w:bCs/>
          <w:sz w:val="32"/>
          <w:szCs w:val="32"/>
        </w:rPr>
        <w:t xml:space="preserve">(I вариант. 3 часа в неделю, всего 105 часов; </w:t>
      </w:r>
      <w:r w:rsidRPr="00CE4880">
        <w:rPr>
          <w:rFonts w:ascii="Times New Roman" w:hAnsi="Times New Roman"/>
          <w:bCs/>
          <w:sz w:val="32"/>
          <w:szCs w:val="32"/>
        </w:rPr>
        <w:cr/>
        <w:t>II вариант. 4 часа в неделю, всего 140 часов)</w:t>
      </w: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851"/>
        <w:gridCol w:w="9561"/>
      </w:tblGrid>
      <w:tr w:rsidR="00CE4880" w:rsidRPr="00D56064" w:rsidTr="00CE4880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CE4880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CE4880" w:rsidRPr="000549FE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CE4880" w:rsidRPr="00367795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02" w:type="dxa"/>
            <w:gridSpan w:val="2"/>
            <w:vAlign w:val="bottom"/>
          </w:tcPr>
          <w:p w:rsidR="00CE4880" w:rsidRPr="000D24FD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9561" w:type="dxa"/>
            <w:tcBorders>
              <w:bottom w:val="nil"/>
            </w:tcBorders>
            <w:vAlign w:val="bottom"/>
          </w:tcPr>
          <w:p w:rsidR="00CE4880" w:rsidRPr="00CF064D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CE4880" w:rsidRPr="00803183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CE4880" w:rsidRPr="00D56064" w:rsidTr="00CE4880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CE4880" w:rsidRPr="000549FE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CE4880" w:rsidRPr="000549FE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CE4880" w:rsidRPr="00451868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851" w:type="dxa"/>
          </w:tcPr>
          <w:p w:rsidR="00CE4880" w:rsidRPr="00451868" w:rsidRDefault="00CE4880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9561" w:type="dxa"/>
            <w:tcBorders>
              <w:top w:val="nil"/>
            </w:tcBorders>
          </w:tcPr>
          <w:p w:rsidR="00CE4880" w:rsidRPr="00451868" w:rsidRDefault="00CE4880" w:rsidP="00CE4880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5289A" w:rsidRPr="000D24FD" w:rsidTr="008B6F9E">
        <w:tc>
          <w:tcPr>
            <w:tcW w:w="4219" w:type="dxa"/>
            <w:gridSpan w:val="2"/>
          </w:tcPr>
          <w:p w:rsidR="00726AD4" w:rsidRDefault="00726AD4" w:rsidP="00726AD4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25289A" w:rsidRPr="00726AD4" w:rsidRDefault="0025289A" w:rsidP="00726AD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="00726AD4" w:rsidRPr="00726AD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851" w:type="dxa"/>
            <w:vAlign w:val="bottom"/>
          </w:tcPr>
          <w:p w:rsidR="0025289A" w:rsidRPr="00CF064D" w:rsidRDefault="0025289A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4880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851" w:type="dxa"/>
            <w:vAlign w:val="bottom"/>
          </w:tcPr>
          <w:p w:rsidR="0025289A" w:rsidRPr="00CF064D" w:rsidRDefault="0025289A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4880">
              <w:rPr>
                <w:rFonts w:ascii="Times New Roman" w:hAnsi="Times New Roman"/>
                <w:b/>
                <w:sz w:val="24"/>
                <w:szCs w:val="24"/>
              </w:rPr>
              <w:t>55</w:t>
            </w:r>
          </w:p>
        </w:tc>
        <w:tc>
          <w:tcPr>
            <w:tcW w:w="9561" w:type="dxa"/>
          </w:tcPr>
          <w:p w:rsidR="0025289A" w:rsidRPr="000D24FD" w:rsidRDefault="0025289A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водить примеры таких выражений.</w:t>
            </w:r>
          </w:p>
          <w:p w:rsidR="00726AD4" w:rsidRPr="00726AD4" w:rsidRDefault="00726AD4" w:rsidP="00726AD4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 допустимых значений переменной, тождеств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о равных выражений, тождества, равносильных уравнений, раци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о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ального уравнения, степ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с нулевым показателем, степени с целым отрицательным показателем, стандар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т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ого вида числа, обратной пропорциональности;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свойства степени с це</w:t>
            </w:r>
            <w:r>
              <w:rPr>
                <w:rFonts w:ascii="Times New Roman" w:hAnsi="Times New Roman"/>
                <w:sz w:val="24"/>
                <w:szCs w:val="24"/>
              </w:rPr>
              <w:t>лым показат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лем, урав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31.15pt" o:ole="">
                  <v:imagedata r:id="rId7" o:title=""/>
                </v:shape>
                <o:OLEObject Type="Embed" ProgID="Equation.DSMT4" ShapeID="_x0000_i1025" DrawAspect="Content" ObjectID="_1569249766" r:id="rId8"/>
              </w:object>
            </w:r>
            <w:r w:rsidRPr="0025289A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пень;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частное дробей. Выполнять тождественные преобразования рационал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ых выражений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ий.</w:t>
            </w:r>
          </w:p>
          <w:p w:rsidR="00726AD4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726AD4" w:rsidRPr="000D24FD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п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троение и чтение графика функ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26" type="#_x0000_t75" style="width:31.15pt;height:31.15pt" o:ole="">
                  <v:imagedata r:id="rId9" o:title=""/>
                </v:shape>
                <o:OLEObject Type="Embed" ProgID="Equation.DSMT4" ShapeID="_x0000_i1026" DrawAspect="Content" ObjectID="_1569249767" r:id="rId10"/>
              </w:objec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Основное свойство р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а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циональной дроби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с одинаковыми знаменат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е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лями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я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ми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75227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ь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ой дроби в степень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преобр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а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зовани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ь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ых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Равносильные уравн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е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ия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е ура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в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ения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26AD4" w:rsidRPr="002A1FB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тепень с целым отриц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тельным показателем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27" type="#_x0000_t75" style="width:31.15pt;height:31.15pt" o:ole="">
                  <v:imagedata r:id="rId11" o:title=""/>
                </v:shape>
                <o:OLEObject Type="Embed" ProgID="Equation.DSMT4" ShapeID="_x0000_i1027" DrawAspect="Content" ObjectID="_1569249768" r:id="rId12"/>
              </w:object>
            </w:r>
            <w:r>
              <w:br/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фик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26AD4" w:rsidRPr="0075227B" w:rsidRDefault="00726AD4" w:rsidP="00726AD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726AD4">
        <w:tc>
          <w:tcPr>
            <w:tcW w:w="4219" w:type="dxa"/>
            <w:gridSpan w:val="2"/>
          </w:tcPr>
          <w:p w:rsidR="00726AD4" w:rsidRPr="00726AD4" w:rsidRDefault="00726AD4" w:rsidP="008B6F9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726AD4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br/>
              <w:t>Действ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тельные числа</w:t>
            </w:r>
          </w:p>
        </w:tc>
        <w:tc>
          <w:tcPr>
            <w:tcW w:w="851" w:type="dxa"/>
            <w:vAlign w:val="center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51" w:type="dxa"/>
            <w:vAlign w:val="center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9561" w:type="dxa"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="004670E2">
              <w:rPr>
                <w:rFonts w:ascii="Times New Roman" w:hAnsi="Times New Roman"/>
                <w:sz w:val="24"/>
                <w:szCs w:val="24"/>
              </w:rPr>
              <w:br/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фик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726AD4" w:rsidRPr="00726AD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множества, способы задания множеств; множ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ство натуральных чисел, множество целых чисел, множество рациональных чисел, мн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ми.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ы раци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нальных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lastRenderedPageBreak/>
              <w:t>чисел и иррациональных чисел.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 с действительными числ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ми.</w:t>
            </w:r>
          </w:p>
          <w:p w:rsidR="004670E2" w:rsidRPr="004670E2" w:rsidRDefault="00726AD4" w:rsidP="004670E2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арифметического квадратн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го корня из числа, равных множеств, подмножества, пересечения множеств, объединения мн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жеств;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="004670E2" w:rsidRPr="00CC12BD">
              <w:rPr>
                <w:position w:val="-10"/>
              </w:rPr>
              <w:object w:dxaOrig="760" w:dyaOrig="380">
                <v:shape id="_x0000_i1028" type="#_x0000_t75" style="width:38.15pt;height:18.8pt" o:ole="">
                  <v:imagedata r:id="rId13" o:title=""/>
                </v:shape>
                <o:OLEObject Type="Embed" ProgID="Equation.DSMT4" ShapeID="_x0000_i1028" DrawAspect="Content" ObjectID="_1569249769" r:id="rId14"/>
              </w:object>
            </w:r>
            <w:r w:rsidRPr="0076329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4670E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и</w:t>
            </w:r>
            <w:r w:rsidR="004670E2" w:rsidRPr="00CC12BD">
              <w:rPr>
                <w:position w:val="-10"/>
              </w:rPr>
              <w:object w:dxaOrig="760" w:dyaOrig="380">
                <v:shape id="_x0000_i1029" type="#_x0000_t75" style="width:38.15pt;height:18.8pt" o:ole="">
                  <v:imagedata r:id="rId15" o:title=""/>
                </v:shape>
                <o:OLEObject Type="Embed" ProgID="Equation.DSMT4" ShapeID="_x0000_i1029" DrawAspect="Content" ObjectID="_1569249770" r:id="rId16"/>
              </w:object>
            </w:r>
            <w:r w:rsidRPr="0076329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670E2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 корня для вычисления значений выр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жений.</w:t>
            </w:r>
          </w:p>
          <w:p w:rsidR="00726AD4" w:rsidRPr="000D24FD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арифметические квадратные корни. Решать уравн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ния. Сравнивать значения выражений. Выполнять преобразование выражений с примен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нием вынесения множителя из-под знака корня, внесения множителя под знак корня. В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ы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полнять освобождение от иррациональности в знаменателе дроби, анализ со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ношений между числовыми множествами и их элемент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ми</w:t>
            </w: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д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ратный корень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го эл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менты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Подмножество. Опер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ции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рифметич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ского квадратного корня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726AD4" w:rsidRPr="0025289A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зования выражений,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держащих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851" w:type="dxa"/>
          </w:tcPr>
          <w:p w:rsidR="00726AD4" w:rsidRPr="0076329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726AD4" w:rsidRPr="00763294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3263F" w:rsidRPr="00CC12BD">
              <w:rPr>
                <w:position w:val="-10"/>
              </w:rPr>
              <w:object w:dxaOrig="760" w:dyaOrig="380">
                <v:shape id="_x0000_i1030" type="#_x0000_t75" style="width:38.15pt;height:18.8pt" o:ole="">
                  <v:imagedata r:id="rId17" o:title=""/>
                </v:shape>
                <o:OLEObject Type="Embed" ProgID="Equation.DSMT4" ShapeID="_x0000_i1030" DrawAspect="Content" ObjectID="_1569249771" r:id="rId18"/>
              </w:object>
            </w:r>
            <w:r w:rsidR="0043263F">
              <w:br/>
            </w:r>
            <w:r w:rsidRPr="00763294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851" w:type="dxa"/>
          </w:tcPr>
          <w:p w:rsidR="00726AD4" w:rsidRPr="0043263F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726AD4" w:rsidRPr="0043263F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CE4880">
        <w:tc>
          <w:tcPr>
            <w:tcW w:w="1384" w:type="dxa"/>
          </w:tcPr>
          <w:p w:rsidR="00726AD4" w:rsidRPr="000549FE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26AD4" w:rsidRPr="0075227B" w:rsidRDefault="00726AD4" w:rsidP="004670E2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4670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726AD4" w:rsidRPr="0043263F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726AD4" w:rsidRPr="0043263F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8B6F9E">
        <w:tc>
          <w:tcPr>
            <w:tcW w:w="4219" w:type="dxa"/>
            <w:gridSpan w:val="2"/>
          </w:tcPr>
          <w:p w:rsidR="004670E2" w:rsidRPr="004670E2" w:rsidRDefault="00726AD4" w:rsidP="004670E2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726AD4" w:rsidRPr="004670E2" w:rsidRDefault="00726AD4" w:rsidP="004670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726AD4" w:rsidRPr="004670E2" w:rsidRDefault="00726AD4" w:rsidP="004670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851" w:type="dxa"/>
            <w:vAlign w:val="bottom"/>
          </w:tcPr>
          <w:p w:rsidR="00726AD4" w:rsidRPr="004670E2" w:rsidRDefault="00726AD4" w:rsidP="004670E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3263F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561" w:type="dxa"/>
            <w:vAlign w:val="bottom"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8A7FCB" w:rsidRPr="0075227B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д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тных уравнений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 w:val="restart"/>
          </w:tcPr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е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полных, приведённых), квадратных трёхчленов.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е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полных квадратных уравнений.</w:t>
            </w:r>
          </w:p>
          <w:p w:rsidR="008A7FCB" w:rsidRPr="008A7FCB" w:rsidRDefault="008A7FCB" w:rsidP="008A7FCB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квадратного уравнения; ква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д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ратного трёхчлена, дискриминанта квадратного уравнения и квадратного трёхчлена, корня квадратного трё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х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члена; биквадратного уравнения;</w:t>
            </w:r>
            <w:r w:rsidRPr="008A7FCB">
              <w:rPr>
                <w:rFonts w:ascii="Times New Roman" w:hAnsi="Times New Roman"/>
                <w:sz w:val="24"/>
                <w:szCs w:val="24"/>
              </w:rPr>
              <w:cr/>
            </w:r>
            <w:r w:rsidRPr="008A7FC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йства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Исследовать колич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е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ство корней квадратного уравнения в зависимости от знака его дискриминанта.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н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том.</w:t>
            </w:r>
          </w:p>
          <w:p w:rsidR="008A7FC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е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ний.</w:t>
            </w:r>
          </w:p>
          <w:p w:rsidR="008A7FCB" w:rsidRPr="000D24FD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ым, являющиеся математическими мод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е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лями реальных ситу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а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ций</w:t>
            </w: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8A7FCB" w:rsidRPr="0075227B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ормула корней кв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д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тного уравнения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8A7FCB" w:rsidRPr="0075227B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A7FCB" w:rsidRPr="0075227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8A7FCB" w:rsidRPr="00763294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2835" w:type="dxa"/>
          </w:tcPr>
          <w:p w:rsidR="008A7FCB" w:rsidRPr="0075227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8A7FCB" w:rsidRPr="0075227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ешение уравнений, св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о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дящихс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 квадратным уравнениям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8A7FCB" w:rsidRPr="0075227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ациональные уравнения ка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математические м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о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дели реальных ситу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а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ций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7FCB" w:rsidRPr="000D24FD" w:rsidTr="00CE4880">
        <w:tc>
          <w:tcPr>
            <w:tcW w:w="1384" w:type="dxa"/>
          </w:tcPr>
          <w:p w:rsidR="008A7FCB" w:rsidRPr="000549F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8A7FCB" w:rsidRPr="0075227B" w:rsidRDefault="008A7FCB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8A7FCB" w:rsidRPr="00326B3E" w:rsidRDefault="008A7FCB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8A7FCB" w:rsidRPr="000D24FD" w:rsidRDefault="008A7FCB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6F09A7">
        <w:tc>
          <w:tcPr>
            <w:tcW w:w="4219" w:type="dxa"/>
            <w:gridSpan w:val="2"/>
            <w:vAlign w:val="center"/>
          </w:tcPr>
          <w:p w:rsidR="00726AD4" w:rsidRPr="008A7FCB" w:rsidRDefault="00726AD4" w:rsidP="008A7FC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8A7FCB" w:rsidRPr="008A7FC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  <w:r w:rsidR="008A7FCB" w:rsidRPr="008A7FC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учебн</w:t>
            </w: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851" w:type="dxa"/>
            <w:vAlign w:val="bottom"/>
          </w:tcPr>
          <w:p w:rsidR="00726AD4" w:rsidRPr="008A7FCB" w:rsidRDefault="00726AD4" w:rsidP="008A7FC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  <w:vAlign w:val="bottom"/>
          </w:tcPr>
          <w:p w:rsidR="00726AD4" w:rsidRPr="008A7FCB" w:rsidRDefault="00726AD4" w:rsidP="008A7FC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9561" w:type="dxa"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BA26B3">
        <w:tc>
          <w:tcPr>
            <w:tcW w:w="4219" w:type="dxa"/>
            <w:gridSpan w:val="2"/>
          </w:tcPr>
          <w:p w:rsidR="00726AD4" w:rsidRPr="0075227B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Уп</w:t>
            </w:r>
            <w:r w:rsidR="008A7FCB">
              <w:rPr>
                <w:rFonts w:ascii="Times New Roman" w:hAnsi="Times New Roman"/>
                <w:sz w:val="24"/>
                <w:szCs w:val="24"/>
              </w:rPr>
              <w:t>ражнения для повторения курса 8 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851" w:type="dxa"/>
          </w:tcPr>
          <w:p w:rsidR="00726AD4" w:rsidRPr="000D24FD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726AD4" w:rsidRPr="008A7FC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9561" w:type="dxa"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AD4" w:rsidRPr="000D24FD" w:rsidTr="00BA26B3">
        <w:tc>
          <w:tcPr>
            <w:tcW w:w="4219" w:type="dxa"/>
            <w:gridSpan w:val="2"/>
          </w:tcPr>
          <w:p w:rsidR="00726AD4" w:rsidRPr="0075227B" w:rsidRDefault="00726AD4" w:rsidP="008A7FC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8A7F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1" w:type="dxa"/>
          </w:tcPr>
          <w:p w:rsidR="00726AD4" w:rsidRPr="008A7FC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726AD4" w:rsidRPr="008A7FCB" w:rsidRDefault="00726AD4" w:rsidP="00CE488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726AD4" w:rsidRPr="000D24FD" w:rsidRDefault="00726AD4" w:rsidP="00CE488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741FC" w:rsidRDefault="008741FC" w:rsidP="006D254D">
      <w:pPr>
        <w:rPr>
          <w:rFonts w:ascii="Times New Roman" w:hAnsi="Times New Roman"/>
        </w:rPr>
      </w:pPr>
    </w:p>
    <w:p w:rsidR="000C3AE6" w:rsidRDefault="005479FF" w:rsidP="005479FF">
      <w:pPr>
        <w:pStyle w:val="a3"/>
        <w:rPr>
          <w:rFonts w:ascii="Times New Roman" w:hAnsi="Times New Roman"/>
          <w:bCs/>
          <w:sz w:val="32"/>
          <w:szCs w:val="32"/>
        </w:rPr>
      </w:pPr>
      <w:r w:rsidRPr="005479FF">
        <w:rPr>
          <w:rFonts w:ascii="Times New Roman" w:hAnsi="Times New Roman"/>
          <w:b/>
          <w:bCs/>
          <w:sz w:val="36"/>
          <w:szCs w:val="36"/>
          <w:u w:val="single"/>
        </w:rPr>
        <w:t>Примерное тематическое планирование. Алгебра. 9 класс</w:t>
      </w:r>
      <w:r w:rsidRPr="00313279">
        <w:rPr>
          <w:rFonts w:ascii="Times New Roman" w:hAnsi="Times New Roman"/>
          <w:b/>
          <w:bCs/>
          <w:sz w:val="36"/>
          <w:szCs w:val="36"/>
          <w:u w:val="single"/>
        </w:rPr>
        <w:cr/>
      </w:r>
    </w:p>
    <w:p w:rsidR="005479FF" w:rsidRPr="00803183" w:rsidRDefault="005479FF" w:rsidP="005479FF">
      <w:pPr>
        <w:pStyle w:val="a3"/>
        <w:rPr>
          <w:rFonts w:ascii="Times New Roman" w:hAnsi="Times New Roman"/>
          <w:b/>
          <w:color w:val="000000"/>
          <w:u w:val="single"/>
        </w:rPr>
      </w:pPr>
      <w:r w:rsidRPr="005479FF">
        <w:rPr>
          <w:rFonts w:ascii="Times New Roman" w:hAnsi="Times New Roman"/>
          <w:bCs/>
          <w:sz w:val="32"/>
          <w:szCs w:val="32"/>
        </w:rPr>
        <w:t xml:space="preserve">(I вариант. 3 часа в неделю, всего 105 часов; </w:t>
      </w:r>
      <w:r w:rsidRPr="005479FF">
        <w:rPr>
          <w:rFonts w:ascii="Times New Roman" w:hAnsi="Times New Roman"/>
          <w:bCs/>
          <w:sz w:val="32"/>
          <w:szCs w:val="32"/>
        </w:rPr>
        <w:cr/>
        <w:t>II вариант. 4 часа в неделю, всего 140 часов)</w:t>
      </w: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4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851"/>
        <w:gridCol w:w="9561"/>
      </w:tblGrid>
      <w:tr w:rsidR="005479FF" w:rsidRPr="00D56064" w:rsidTr="002871CE">
        <w:trPr>
          <w:trHeight w:val="433"/>
          <w:tblHeader/>
          <w:jc w:val="center"/>
        </w:trPr>
        <w:tc>
          <w:tcPr>
            <w:tcW w:w="1384" w:type="dxa"/>
            <w:tcBorders>
              <w:bottom w:val="nil"/>
            </w:tcBorders>
            <w:vAlign w:val="bottom"/>
          </w:tcPr>
          <w:p w:rsidR="005479FF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Номер</w:t>
            </w:r>
          </w:p>
          <w:p w:rsidR="005479FF" w:rsidRPr="000549FE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5479FF" w:rsidRPr="00367795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02" w:type="dxa"/>
            <w:gridSpan w:val="2"/>
            <w:vAlign w:val="bottom"/>
          </w:tcPr>
          <w:p w:rsidR="005479FF" w:rsidRPr="000D24FD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9561" w:type="dxa"/>
            <w:tcBorders>
              <w:bottom w:val="nil"/>
            </w:tcBorders>
            <w:vAlign w:val="bottom"/>
          </w:tcPr>
          <w:p w:rsidR="005479FF" w:rsidRPr="00CF064D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5479FF" w:rsidRPr="00803183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5479FF" w:rsidRPr="00D56064" w:rsidTr="002871CE">
        <w:trPr>
          <w:trHeight w:val="249"/>
          <w:tblHeader/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:rsidR="005479FF" w:rsidRPr="000549FE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5479FF" w:rsidRPr="000549FE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5479FF" w:rsidRPr="00451868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851" w:type="dxa"/>
          </w:tcPr>
          <w:p w:rsidR="005479FF" w:rsidRPr="00451868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9561" w:type="dxa"/>
            <w:tcBorders>
              <w:top w:val="nil"/>
            </w:tcBorders>
          </w:tcPr>
          <w:p w:rsidR="005479FF" w:rsidRPr="00451868" w:rsidRDefault="005479FF" w:rsidP="00BA26B3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5479FF" w:rsidRPr="000D24FD" w:rsidTr="006F09A7">
        <w:trPr>
          <w:jc w:val="center"/>
        </w:trPr>
        <w:tc>
          <w:tcPr>
            <w:tcW w:w="4219" w:type="dxa"/>
            <w:gridSpan w:val="2"/>
          </w:tcPr>
          <w:p w:rsidR="000C3AE6" w:rsidRPr="000C3AE6" w:rsidRDefault="005479FF" w:rsidP="000C3AE6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5479FF" w:rsidRPr="00CF064D" w:rsidRDefault="005479FF" w:rsidP="000C3AE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851" w:type="dxa"/>
            <w:vAlign w:val="bottom"/>
          </w:tcPr>
          <w:p w:rsidR="005479FF" w:rsidRPr="00CF064D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1" w:type="dxa"/>
            <w:vAlign w:val="bottom"/>
          </w:tcPr>
          <w:p w:rsidR="005479FF" w:rsidRPr="00CF064D" w:rsidRDefault="005479FF" w:rsidP="00BA26B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5479FF" w:rsidRPr="000D24FD" w:rsidRDefault="005479FF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FF754D" w:rsidRPr="0075227B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 w:val="restart"/>
          </w:tcPr>
          <w:p w:rsidR="000C3AE6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0C3AE6" w:rsidRPr="000C3AE6" w:rsidRDefault="00FF754D" w:rsidP="000C3AE6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C3AE6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сравнения двух чисел,  решения неравенства с одной переменной, рав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о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ильных неравенств, решения системы неравенств с одной переменной, области опред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ления выражения;</w:t>
            </w:r>
          </w:p>
          <w:p w:rsidR="000C3AE6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числовых неравенств, сложения и умножения числовых нер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а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  <w:p w:rsidR="000C3AE6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0C3AE6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</w:t>
            </w:r>
          </w:p>
          <w:p w:rsidR="00FF754D" w:rsidRPr="000D24FD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Записывать решения неравенств и их систем в виде ч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и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ловых промежутков, объединения, пересечения числовых промежутков. Решать систему неравенств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 одной переменной. Оценивать значение выражения. Изображать на координатной прямой заданные нерав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твами числовые пр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о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межутки</w:t>
            </w: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FF754D" w:rsidRPr="0075227B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Основные свойства чи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ловых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FF754D" w:rsidRPr="0075227B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FF754D" w:rsidRPr="0075227B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 одной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е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ременной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FF754D" w:rsidRPr="0075227B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 с одной переменной.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Чи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ловые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ромежутки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75227B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FF754D" w:rsidRPr="0075227B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истемы линейных н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е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равенств с одной пер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е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менной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FF754D" w:rsidRPr="000D24F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2871CE">
        <w:trPr>
          <w:jc w:val="center"/>
        </w:trPr>
        <w:tc>
          <w:tcPr>
            <w:tcW w:w="1384" w:type="dxa"/>
          </w:tcPr>
          <w:p w:rsidR="00FF754D" w:rsidRPr="000549FE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FF754D" w:rsidRPr="005479FF" w:rsidRDefault="00FF754D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0C3A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FF754D" w:rsidRPr="00FF754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FF754D" w:rsidRPr="00FF754D" w:rsidRDefault="00FF754D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F754D" w:rsidRPr="000D24FD" w:rsidTr="006F09A7">
        <w:trPr>
          <w:jc w:val="center"/>
        </w:trPr>
        <w:tc>
          <w:tcPr>
            <w:tcW w:w="4219" w:type="dxa"/>
            <w:gridSpan w:val="2"/>
          </w:tcPr>
          <w:p w:rsidR="000C3AE6" w:rsidRPr="000C3AE6" w:rsidRDefault="00FF754D" w:rsidP="000C3AE6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FF754D" w:rsidRPr="000C3AE6" w:rsidRDefault="00FF754D" w:rsidP="000C3AE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851" w:type="dxa"/>
            <w:vAlign w:val="bottom"/>
          </w:tcPr>
          <w:p w:rsidR="00FF754D" w:rsidRPr="000C3AE6" w:rsidRDefault="00FF754D" w:rsidP="000C3AE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851" w:type="dxa"/>
            <w:vAlign w:val="bottom"/>
          </w:tcPr>
          <w:p w:rsidR="00FF754D" w:rsidRPr="000C3AE6" w:rsidRDefault="00FF754D" w:rsidP="000C3AE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9561" w:type="dxa"/>
          </w:tcPr>
          <w:p w:rsidR="00FF754D" w:rsidRPr="000D24FD" w:rsidRDefault="00FF754D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Повторение и расшир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ние сведений о функции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 w:val="restart"/>
          </w:tcPr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понятие функции как правила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устанавливающего связь между элементами двух множеств.</w:t>
            </w:r>
          </w:p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Формулировать:</w:t>
            </w:r>
          </w:p>
          <w:p w:rsidR="000C3AE6" w:rsidRPr="000C3AE6" w:rsidRDefault="000C3AE6" w:rsidP="000C3AE6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нуля функции; промежутков знакопостоянства функции; функции, возр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с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тающей (убывающей) на множестве; квадратичной функции; квадратного неравенства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квадратичной функции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постро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е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ния графиков функций с помощью преобразований вида</w:t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  f(x) →  f(x) + b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(x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→ </w:t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(x + а)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(x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→ </w:t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 kf(x).</w:t>
            </w:r>
          </w:p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и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ки функций с помощью преобразований вида </w:t>
            </w:r>
            <w:r w:rsidR="002871CE">
              <w:rPr>
                <w:rFonts w:ascii="Times New Roman" w:hAnsi="Times New Roman"/>
                <w:i/>
                <w:sz w:val="24"/>
                <w:szCs w:val="24"/>
              </w:rPr>
              <w:t>f(x)</w:t>
            </w:r>
            <w:r w:rsidR="002871CE"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→</w:t>
            </w:r>
            <w:r w:rsidR="002871CE"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(x) + b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2871CE" w:rsidRPr="002871CE" w:rsidRDefault="002871CE" w:rsidP="000C3AE6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f(x) </w:t>
            </w:r>
            <w:r w:rsidR="000C3AE6" w:rsidRPr="002871CE">
              <w:rPr>
                <w:rFonts w:ascii="Times New Roman" w:hAnsi="Times New Roman"/>
                <w:i/>
                <w:sz w:val="24"/>
                <w:szCs w:val="24"/>
              </w:rPr>
              <w:t>→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f(x + а)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f(x) → </w:t>
            </w:r>
            <w:r w:rsidR="000C3AE6"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kf(x).</w:t>
            </w:r>
          </w:p>
          <w:p w:rsidR="002871CE" w:rsidRPr="002871CE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ик квадратичной функции. По графику квадр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тичной функции описывать её свойства.</w:t>
            </w:r>
          </w:p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схематичное расположение параболы относительно оси абсцисс в зависим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о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сти от знака старшего коэффициента и дискриминанта соответствующего квадратного трёхчлена.</w:t>
            </w:r>
          </w:p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квадратные неравенства, и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с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пользуя схему расположения параболы относительно оси абсцисс.</w:t>
            </w:r>
          </w:p>
          <w:p w:rsidR="000C3AE6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си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с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темы двух уравнений с двумя переменными, метод подстановки и метод сложения для решения системы двух уравнений с двумя пер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е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менными, одно из к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о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торых не является линейным.</w:t>
            </w:r>
          </w:p>
          <w:p w:rsidR="000C3AE6" w:rsidRPr="000D24FD" w:rsidRDefault="000C3AE6" w:rsidP="000C3AE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уравнений с двумя переменными явл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я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ется математической моделью реального процесса, и интерпретировать резул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>тат решения системы</w:t>
            </w: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2835" w:type="dxa"/>
          </w:tcPr>
          <w:p w:rsidR="000C3AE6" w:rsidRPr="005479FF" w:rsidRDefault="000C3AE6" w:rsidP="002871C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kf(x),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ли</w:t>
            </w:r>
            <w:r w:rsidR="002871CE"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известен график фу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к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ци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0C3AE6" w:rsidRPr="00FF754D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2871CE" w:rsidRPr="002871CE" w:rsidRDefault="000C3AE6" w:rsidP="002871C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 w:rsidR="002871CE"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 + b</w:t>
            </w:r>
          </w:p>
          <w:p w:rsidR="002871CE" w:rsidRPr="002871CE" w:rsidRDefault="000C3AE6" w:rsidP="002871C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 + a)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>,</w:t>
            </w:r>
            <w:r w:rsidR="002871CE"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сли изв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стен график функции</w:t>
            </w:r>
          </w:p>
          <w:p w:rsidR="000C3AE6" w:rsidRPr="002871CE" w:rsidRDefault="000C3AE6" w:rsidP="002871CE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0C3AE6" w:rsidRPr="005479FF" w:rsidRDefault="000C3AE6" w:rsidP="002871C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871CE"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Решение квадратных 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венств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0C3AE6" w:rsidRPr="002871C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851" w:type="dxa"/>
          </w:tcPr>
          <w:p w:rsidR="000C3AE6" w:rsidRPr="00D547B1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0C3AE6" w:rsidRPr="00D547B1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0C3AE6" w:rsidRPr="005479FF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ений второй степени</w:t>
            </w:r>
          </w:p>
        </w:tc>
        <w:tc>
          <w:tcPr>
            <w:tcW w:w="851" w:type="dxa"/>
          </w:tcPr>
          <w:p w:rsidR="000C3AE6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0C3AE6" w:rsidRPr="00D547B1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3AE6" w:rsidRPr="000D24FD" w:rsidTr="002871CE">
        <w:trPr>
          <w:jc w:val="center"/>
        </w:trPr>
        <w:tc>
          <w:tcPr>
            <w:tcW w:w="1384" w:type="dxa"/>
          </w:tcPr>
          <w:p w:rsidR="000C3AE6" w:rsidRPr="000549FE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0C3AE6" w:rsidRPr="005479FF" w:rsidRDefault="000C3AE6" w:rsidP="00D547B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0C3AE6" w:rsidRPr="00D547B1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0C3AE6" w:rsidRPr="00D547B1" w:rsidRDefault="000C3AE6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0C3AE6" w:rsidRPr="000D24FD" w:rsidRDefault="000C3AE6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6F09A7">
        <w:trPr>
          <w:jc w:val="center"/>
        </w:trPr>
        <w:tc>
          <w:tcPr>
            <w:tcW w:w="4219" w:type="dxa"/>
            <w:gridSpan w:val="2"/>
            <w:vAlign w:val="center"/>
          </w:tcPr>
          <w:p w:rsidR="00D547B1" w:rsidRPr="002871CE" w:rsidRDefault="00D547B1" w:rsidP="002871C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2871CE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D547B1" w:rsidRPr="002871CE" w:rsidRDefault="00D547B1" w:rsidP="002871C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Элементы прикладной</w:t>
            </w:r>
            <w:r w:rsidRPr="002871C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мат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матики</w:t>
            </w:r>
          </w:p>
        </w:tc>
        <w:tc>
          <w:tcPr>
            <w:tcW w:w="851" w:type="dxa"/>
            <w:vAlign w:val="bottom"/>
          </w:tcPr>
          <w:p w:rsidR="00D547B1" w:rsidRPr="002871CE" w:rsidRDefault="00D547B1" w:rsidP="002871C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1" w:type="dxa"/>
            <w:vAlign w:val="bottom"/>
          </w:tcPr>
          <w:p w:rsidR="00D547B1" w:rsidRPr="002871CE" w:rsidRDefault="00D547B1" w:rsidP="002871C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835" w:type="dxa"/>
          </w:tcPr>
          <w:p w:rsidR="00D547B1" w:rsidRPr="005479FF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Математическое мод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лирование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 w:val="restart"/>
          </w:tcPr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о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ятными исходами; представления статистических данных в виде таблиц, диаграмм, гр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фиков; использования</w:t>
            </w:r>
            <w:r w:rsidRPr="00D547B1">
              <w:rPr>
                <w:rFonts w:ascii="Times New Roman" w:hAnsi="Times New Roman"/>
                <w:sz w:val="24"/>
                <w:szCs w:val="24"/>
              </w:rPr>
              <w:cr/>
              <w:t>вероятностных свойств окружающих яв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й.</w:t>
            </w:r>
          </w:p>
          <w:p w:rsidR="007E29A8" w:rsidRPr="007E29A8" w:rsidRDefault="00D547B1" w:rsidP="007E29A8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абсолютной погрешности, относительной погрешности, достоверного соб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ы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тия, невозможного события; классическое определение вероятности;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комбинаторное правило суммы, комбинаторное правило произвед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я.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этапы реш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я прикладной задачи.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и за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точность приближения по таблице приближённых значений величины. Испо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зовать различные формы записи приближённого значения величины.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Оценивать приб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жённое значение величины.</w:t>
            </w:r>
          </w:p>
          <w:p w:rsid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опыты со случайными исходами. Пояснять и з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писывать формулу нахождения частоты случайного события. Описывать статистическую оценку вероятности случ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й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ного события. Находить вероятность случайного события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cr/>
              <w:t>в опытах с равновероятными исх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о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дами.</w:t>
            </w:r>
          </w:p>
          <w:p w:rsidR="00D547B1" w:rsidRPr="007E29A8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этапы статистического 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ледования. Оформлять информацию в виде таб</w:t>
            </w:r>
            <w:r w:rsidR="007E29A8">
              <w:rPr>
                <w:rFonts w:ascii="Times New Roman" w:hAnsi="Times New Roman"/>
                <w:sz w:val="24"/>
                <w:szCs w:val="24"/>
              </w:rPr>
              <w:t>лиц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 диаграмм. Извлекать информацию из таблиц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 диаграмм. Находить и приводить прим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ы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спользования статистических характеристик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овокупности данных: среднее знач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е, мода, размах, медиана в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ы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борки</w:t>
            </w: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D547B1" w:rsidRPr="005479FF" w:rsidRDefault="00D547B1" w:rsidP="00D547B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851" w:type="dxa"/>
          </w:tcPr>
          <w:p w:rsidR="00D547B1" w:rsidRPr="006F09A7" w:rsidRDefault="006F09A7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547B1" w:rsidRPr="006F09A7" w:rsidRDefault="006F09A7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D547B1" w:rsidRPr="005479FF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иближённые выч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ления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D547B1" w:rsidRPr="005479FF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Основные правила ко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м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бинаторики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D547B1" w:rsidRPr="005479FF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D547B1" w:rsidRPr="005479FF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лассическое опреде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е</w:t>
            </w:r>
            <w:r w:rsidR="007E29A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D547B1" w:rsidRPr="005479FF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47B1" w:rsidRPr="000D24FD" w:rsidTr="002871CE">
        <w:trPr>
          <w:jc w:val="center"/>
        </w:trPr>
        <w:tc>
          <w:tcPr>
            <w:tcW w:w="1384" w:type="dxa"/>
          </w:tcPr>
          <w:p w:rsidR="00D547B1" w:rsidRPr="000549FE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D547B1" w:rsidRPr="005479FF" w:rsidRDefault="00D547B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7E29A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D547B1" w:rsidRPr="00D547B1" w:rsidRDefault="00D547B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D547B1" w:rsidRPr="000D24FD" w:rsidRDefault="00D547B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3E9F" w:rsidRPr="000D24FD" w:rsidTr="006F09A7">
        <w:trPr>
          <w:jc w:val="center"/>
        </w:trPr>
        <w:tc>
          <w:tcPr>
            <w:tcW w:w="4219" w:type="dxa"/>
            <w:gridSpan w:val="2"/>
            <w:vAlign w:val="center"/>
          </w:tcPr>
          <w:p w:rsidR="007E29A8" w:rsidRPr="007E29A8" w:rsidRDefault="00BC3E9F" w:rsidP="007E29A8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BC3E9F" w:rsidRPr="007E29A8" w:rsidRDefault="00BC3E9F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Числовые</w:t>
            </w:r>
            <w:r w:rsidR="007E29A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последовател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ности</w:t>
            </w:r>
          </w:p>
        </w:tc>
        <w:tc>
          <w:tcPr>
            <w:tcW w:w="851" w:type="dxa"/>
            <w:vAlign w:val="bottom"/>
          </w:tcPr>
          <w:p w:rsidR="00BC3E9F" w:rsidRPr="007E29A8" w:rsidRDefault="00BC3E9F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bottom"/>
          </w:tcPr>
          <w:p w:rsidR="00BC3E9F" w:rsidRPr="007E29A8" w:rsidRDefault="00BC3E9F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9561" w:type="dxa"/>
          </w:tcPr>
          <w:p w:rsidR="00BC3E9F" w:rsidRPr="000D24FD" w:rsidRDefault="00BC3E9F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AA1891" w:rsidRPr="005479FF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Числовые последов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а</w:t>
            </w:r>
            <w:r w:rsidRPr="00BC3E9F">
              <w:rPr>
                <w:rFonts w:ascii="Times New Roman" w:hAnsi="Times New Roman"/>
                <w:sz w:val="24"/>
                <w:szCs w:val="24"/>
              </w:rPr>
              <w:lastRenderedPageBreak/>
              <w:t>тельности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оследовательностей; числовых последовательностей, в частности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lastRenderedPageBreak/>
              <w:t>арифметической и геометрической прогрессий; использования последовательностей в р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альной жизни; задач, в которых рассматриваются суммы с бесконечным числом слага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онятия последовательности, члена последовательности; способы задания п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о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следовательности.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члены последовательности, заданной формулой n-го члена или рекуррен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т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но.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cr/>
              <w:t>определения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арифметической прогрессии, геометрической прогр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с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сии;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F09A7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и арифметической прогрессий.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дава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писывать и поясн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формулы общего члена арифметической и геометрической пр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о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грессий.</w:t>
            </w:r>
          </w:p>
          <w:p w:rsidR="007E29A8" w:rsidRPr="007E29A8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писывать и доказывать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формулы суммы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и геом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т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рической прогрессий; формулы, выражающие свойства членов арифметической и геом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т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рической прогре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с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сий.</w:t>
            </w:r>
          </w:p>
          <w:p w:rsidR="00AA1891" w:rsidRPr="000D24FD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| &lt; 1. Предста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в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лять бесконечные периодические дроби в виде </w:t>
            </w:r>
            <w:proofErr w:type="gramStart"/>
            <w:r w:rsidRPr="00AA1891">
              <w:rPr>
                <w:rFonts w:ascii="Times New Roman" w:hAnsi="Times New Roman"/>
                <w:sz w:val="24"/>
                <w:szCs w:val="24"/>
              </w:rPr>
              <w:t>обы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к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новенных</w:t>
            </w:r>
            <w:proofErr w:type="gramEnd"/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2835" w:type="dxa"/>
          </w:tcPr>
          <w:p w:rsidR="00AA1891" w:rsidRPr="005479FF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Арифметическая пр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о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грессия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AA1891" w:rsidRPr="005479FF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о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грессии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AA1891" w:rsidRPr="005479FF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Геометрическая прогр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ия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AA1891" w:rsidRPr="005479FF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ии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AA1891" w:rsidRPr="005479FF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Сумма бесконечной г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о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метрической прогр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сии,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у которой |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1384" w:type="dxa"/>
          </w:tcPr>
          <w:p w:rsidR="00AA1891" w:rsidRPr="000549FE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AA1891" w:rsidRPr="005479FF" w:rsidRDefault="00AA1891" w:rsidP="00BC3E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AA1891" w:rsidRPr="00BC3E9F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6F09A7">
        <w:trPr>
          <w:jc w:val="center"/>
        </w:trPr>
        <w:tc>
          <w:tcPr>
            <w:tcW w:w="4219" w:type="dxa"/>
            <w:gridSpan w:val="2"/>
            <w:vAlign w:val="center"/>
          </w:tcPr>
          <w:p w:rsidR="00AA1891" w:rsidRPr="007E29A8" w:rsidRDefault="00AA1891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7E29A8" w:rsidRPr="007E29A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  <w:r w:rsidR="007E29A8" w:rsidRPr="007E29A8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учебн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го материала</w:t>
            </w:r>
          </w:p>
        </w:tc>
        <w:tc>
          <w:tcPr>
            <w:tcW w:w="851" w:type="dxa"/>
          </w:tcPr>
          <w:p w:rsidR="00AA1891" w:rsidRPr="007E29A8" w:rsidRDefault="00AA1891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AA1891" w:rsidRPr="007E29A8" w:rsidRDefault="00AA1891" w:rsidP="007E29A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9561" w:type="dxa"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4219" w:type="dxa"/>
            <w:gridSpan w:val="2"/>
          </w:tcPr>
          <w:p w:rsidR="00AA1891" w:rsidRPr="005479FF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 w:rsidR="007E29A8" w:rsidRPr="007E29A8">
              <w:rPr>
                <w:rFonts w:ascii="Times New Roman" w:hAnsi="Times New Roman"/>
                <w:sz w:val="24"/>
                <w:szCs w:val="24"/>
              </w:rPr>
              <w:br/>
            </w:r>
            <w:r w:rsidRPr="00AA1891">
              <w:rPr>
                <w:rFonts w:ascii="Times New Roman" w:hAnsi="Times New Roman"/>
                <w:sz w:val="24"/>
                <w:szCs w:val="24"/>
              </w:rPr>
              <w:t>9 класса</w:t>
            </w:r>
          </w:p>
        </w:tc>
        <w:tc>
          <w:tcPr>
            <w:tcW w:w="851" w:type="dxa"/>
          </w:tcPr>
          <w:p w:rsidR="00AA1891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AA1891" w:rsidRPr="007E29A8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9561" w:type="dxa"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1891" w:rsidRPr="000D24FD" w:rsidTr="002871CE">
        <w:trPr>
          <w:jc w:val="center"/>
        </w:trPr>
        <w:tc>
          <w:tcPr>
            <w:tcW w:w="4219" w:type="dxa"/>
            <w:gridSpan w:val="2"/>
          </w:tcPr>
          <w:p w:rsidR="00AA1891" w:rsidRPr="005479FF" w:rsidRDefault="00AA1891" w:rsidP="007E29A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7E29A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AA1891" w:rsidRPr="007E29A8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AA1891" w:rsidRPr="007E29A8" w:rsidRDefault="00AA1891" w:rsidP="00BA26B3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AA1891" w:rsidRPr="000D24FD" w:rsidRDefault="00AA1891" w:rsidP="00BA26B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772A7" w:rsidRDefault="00B772A7" w:rsidP="006D254D">
      <w:pPr>
        <w:rPr>
          <w:rFonts w:ascii="Times New Roman" w:hAnsi="Times New Roman"/>
        </w:rPr>
      </w:pPr>
    </w:p>
    <w:p w:rsidR="008D01A2" w:rsidRPr="00803183" w:rsidRDefault="00B772A7" w:rsidP="008D01A2">
      <w:pPr>
        <w:pStyle w:val="a3"/>
        <w:rPr>
          <w:rFonts w:ascii="Times New Roman" w:hAnsi="Times New Roman"/>
          <w:b/>
          <w:color w:val="000000"/>
          <w:u w:val="single"/>
        </w:rPr>
      </w:pPr>
      <w:r>
        <w:rPr>
          <w:rFonts w:ascii="Times New Roman" w:hAnsi="Times New Roman"/>
        </w:rPr>
        <w:br w:type="column"/>
      </w:r>
      <w:r w:rsidR="008D01A2" w:rsidRPr="008D01A2">
        <w:rPr>
          <w:rFonts w:ascii="Times New Roman" w:hAnsi="Times New Roman"/>
          <w:b/>
          <w:bCs/>
          <w:sz w:val="36"/>
          <w:szCs w:val="36"/>
          <w:u w:val="single"/>
        </w:rPr>
        <w:lastRenderedPageBreak/>
        <w:t>Примерное тематическое планирование. Геометрия. 7 класс</w:t>
      </w:r>
      <w:r w:rsidR="008D01A2" w:rsidRPr="008A0F2F">
        <w:rPr>
          <w:rFonts w:ascii="Times New Roman" w:hAnsi="Times New Roman"/>
          <w:b/>
          <w:bCs/>
          <w:sz w:val="36"/>
          <w:szCs w:val="36"/>
          <w:u w:val="single"/>
        </w:rPr>
        <w:t xml:space="preserve"> </w:t>
      </w:r>
      <w:r w:rsidR="008D01A2" w:rsidRPr="008A0F2F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8D01A2" w:rsidRPr="00367795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8D01A2" w:rsidRPr="008A0F2F">
        <w:t xml:space="preserve"> </w:t>
      </w:r>
      <w:r w:rsidR="008D01A2" w:rsidRPr="008D01A2">
        <w:rPr>
          <w:rFonts w:ascii="Times New Roman" w:hAnsi="Times New Roman"/>
          <w:bCs/>
          <w:sz w:val="32"/>
          <w:szCs w:val="32"/>
        </w:rPr>
        <w:t>(2 часа в неделю, всего 70 часов)</w:t>
      </w:r>
      <w:r w:rsidR="008D01A2" w:rsidRPr="000A54EB">
        <w:rPr>
          <w:rFonts w:ascii="Times New Roman" w:hAnsi="Times New Roman"/>
          <w:bCs/>
          <w:sz w:val="32"/>
          <w:szCs w:val="32"/>
        </w:rPr>
        <w:t xml:space="preserve"> </w:t>
      </w:r>
      <w:r w:rsidR="008D01A2" w:rsidRPr="009D7C0D">
        <w:rPr>
          <w:rFonts w:ascii="Times New Roman" w:hAnsi="Times New Roman"/>
          <w:bCs/>
          <w:sz w:val="32"/>
          <w:szCs w:val="32"/>
        </w:rPr>
        <w:t xml:space="preserve"> </w:t>
      </w:r>
      <w:r w:rsidR="008D01A2"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9552"/>
      </w:tblGrid>
      <w:tr w:rsidR="008D01A2" w:rsidRPr="00D56064" w:rsidTr="00C54427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8D01A2" w:rsidRDefault="008D01A2" w:rsidP="00C54427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8D01A2" w:rsidRPr="00367795" w:rsidRDefault="008D01A2" w:rsidP="00C54427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3686" w:type="dxa"/>
            <w:vAlign w:val="center"/>
          </w:tcPr>
          <w:p w:rsidR="008D01A2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  <w:proofErr w:type="gramEnd"/>
          </w:p>
          <w:p w:rsidR="008D01A2" w:rsidRPr="00367795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559" w:type="dxa"/>
            <w:vAlign w:val="center"/>
          </w:tcPr>
          <w:p w:rsidR="008D01A2" w:rsidRPr="000D24FD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о часов</w:t>
            </w:r>
          </w:p>
        </w:tc>
        <w:tc>
          <w:tcPr>
            <w:tcW w:w="9552" w:type="dxa"/>
            <w:vAlign w:val="center"/>
          </w:tcPr>
          <w:p w:rsidR="008D01A2" w:rsidRPr="006C1FD2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8D01A2" w:rsidRPr="00803183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8D01A2" w:rsidRPr="000D24FD" w:rsidTr="00C54427">
        <w:tc>
          <w:tcPr>
            <w:tcW w:w="4503" w:type="dxa"/>
            <w:gridSpan w:val="2"/>
          </w:tcPr>
          <w:p w:rsidR="000B7965" w:rsidRPr="000B7965" w:rsidRDefault="008D01A2" w:rsidP="000B7965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B79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8D01A2" w:rsidRPr="00401188" w:rsidRDefault="008D01A2" w:rsidP="000B7965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Простейшие</w:t>
            </w:r>
            <w:r w:rsidR="000B7965" w:rsidRPr="000B796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геометрические</w:t>
            </w:r>
            <w:r w:rsidR="000B7965" w:rsidRPr="000B796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гуры и их свойства</w:t>
            </w:r>
          </w:p>
        </w:tc>
        <w:tc>
          <w:tcPr>
            <w:tcW w:w="1559" w:type="dxa"/>
            <w:vAlign w:val="center"/>
          </w:tcPr>
          <w:p w:rsidR="008D01A2" w:rsidRPr="00401188" w:rsidRDefault="008D01A2" w:rsidP="00C544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D01A2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9552" w:type="dxa"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8D01A2" w:rsidRPr="0075227B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1559" w:type="dxa"/>
          </w:tcPr>
          <w:p w:rsidR="008D01A2" w:rsidRPr="000A54E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 w:val="restart"/>
          </w:tcPr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примеры геометрических фигур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точку, прямую, отрезок, луч, угол.</w:t>
            </w:r>
          </w:p>
          <w:p w:rsidR="000B7965" w:rsidRPr="000B7965" w:rsidRDefault="008D01A2" w:rsidP="000B7965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равных отрезков, середины отрезка, расстояния между двумя точками, д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о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полнительных лучей, развёрнутого угла, равных углов, биссектрисы угла, смежных и в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тикальных углов, пересекающихся прямых, перпендикулярных п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я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мых, перпендикуляра, наклонной, расстояния от точки до прямой;</w:t>
            </w:r>
            <w:proofErr w:type="gramEnd"/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расположения точек на прямой, измерения отрезков и углов, смежных и верт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кальных углов, перпендикулярных прямых; основное свойство п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я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мой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углы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: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теоремы о пересекающихся прямых, о свойствах смежных и вертикаль</w:t>
            </w:r>
            <w:r w:rsidR="000B7965">
              <w:rPr>
                <w:rFonts w:ascii="Times New Roman" w:hAnsi="Times New Roman"/>
                <w:sz w:val="24"/>
                <w:szCs w:val="24"/>
              </w:rPr>
              <w:t>ных</w:t>
            </w:r>
            <w:r w:rsidR="000B7965" w:rsidRPr="000B79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углов, о единственности прямой, перпендикулярной данной (случай, когда точка лежит </w:t>
            </w:r>
            <w:proofErr w:type="gramStart"/>
            <w:r w:rsidRPr="008D01A2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данной прямой)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длину отрезка, градусную меру угла, используя свойства их изме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ий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с помощью чертёжных инструментов геометрические фиг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у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ы: отрезок, луч, угол, смежные и вертикальные углы, перпендикулярные прямые, отрезки и л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у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чи.</w:t>
            </w:r>
          </w:p>
          <w:p w:rsid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Пояснять,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что такое аксиома, определение.</w:t>
            </w:r>
          </w:p>
          <w:p w:rsidR="008D01A2" w:rsidRPr="000B7965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79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ательство, проводя необходимые доказательные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lastRenderedPageBreak/>
              <w:t>рассужд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8D01A2" w:rsidRPr="0075227B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1559" w:type="dxa"/>
          </w:tcPr>
          <w:p w:rsidR="008D01A2" w:rsidRPr="000A54E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8D01A2" w:rsidRPr="0075227B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Луч. Угол.</w:t>
            </w:r>
            <w:r w:rsidR="000B79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змерение углов</w:t>
            </w:r>
          </w:p>
        </w:tc>
        <w:tc>
          <w:tcPr>
            <w:tcW w:w="1559" w:type="dxa"/>
          </w:tcPr>
          <w:p w:rsidR="008D01A2" w:rsidRPr="008A0F2F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8D01A2" w:rsidRPr="0075227B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559" w:type="dxa"/>
          </w:tcPr>
          <w:p w:rsidR="008D01A2" w:rsidRPr="008A0F2F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8D01A2" w:rsidRPr="0075227B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559" w:type="dxa"/>
          </w:tcPr>
          <w:p w:rsidR="008D01A2" w:rsidRPr="000A54E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686" w:type="dxa"/>
          </w:tcPr>
          <w:p w:rsidR="008D01A2" w:rsidRPr="0075227B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1559" w:type="dxa"/>
          </w:tcPr>
          <w:p w:rsidR="008D01A2" w:rsidRPr="00CD1ED4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D01A2" w:rsidRPr="008D01A2" w:rsidRDefault="008D01A2" w:rsidP="000B7965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0B79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732857">
        <w:tc>
          <w:tcPr>
            <w:tcW w:w="4503" w:type="dxa"/>
            <w:gridSpan w:val="2"/>
            <w:vAlign w:val="center"/>
          </w:tcPr>
          <w:p w:rsidR="000B7965" w:rsidRPr="000B7965" w:rsidRDefault="008D01A2" w:rsidP="000B7965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0B79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8D01A2" w:rsidRPr="000B7965" w:rsidRDefault="008D01A2" w:rsidP="000B7965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7965">
              <w:rPr>
                <w:rFonts w:ascii="Times New Roman" w:hAnsi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1559" w:type="dxa"/>
            <w:vAlign w:val="bottom"/>
          </w:tcPr>
          <w:p w:rsidR="008D01A2" w:rsidRPr="000B7965" w:rsidRDefault="008D01A2" w:rsidP="000B7965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7965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9552" w:type="dxa"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Равные треугольники. Высота, медиана, биссектриса треугол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ика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 w:val="restart"/>
          </w:tcPr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смысл понятия «равные фигуры». Приводить примеры равных ф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гур.</w:t>
            </w:r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равносторонние, равнобедренные, прямоугол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ые, остроугольные, тупоугольные треугольники и их элементы.</w:t>
            </w:r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т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угольники по сторонам и углам.</w:t>
            </w:r>
          </w:p>
          <w:p w:rsidR="00323820" w:rsidRPr="00323820" w:rsidRDefault="008D01A2" w:rsidP="00323820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остроугольного, тупоугольного, прямоугольного, равнобедренного, равн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о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стороннего, разностороннего треугольников; биссектрисы, высоты, медианы треугольн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ка; равных треугольников; серединного перпендикуляра отрезка; периметра треугольн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ка;</w:t>
            </w:r>
            <w:proofErr w:type="gramEnd"/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равнобедренного треугольника, серединного перпендикуляра отрезка, основн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о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го свойства равенства треугольников;</w:t>
            </w:r>
            <w:r w:rsidRPr="008D01A2">
              <w:rPr>
                <w:rFonts w:ascii="Times New Roman" w:hAnsi="Times New Roman"/>
                <w:sz w:val="24"/>
                <w:szCs w:val="24"/>
              </w:rPr>
              <w:cr/>
            </w: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равенства треугольников, равнобедр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ого треугольника.</w:t>
            </w:r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323820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</w:t>
            </w:r>
            <w:r w:rsidRPr="00323820">
              <w:rPr>
                <w:rFonts w:ascii="Times New Roman" w:hAnsi="Times New Roman"/>
                <w:sz w:val="24"/>
                <w:szCs w:val="24"/>
              </w:rPr>
              <w:t>теоремы</w:t>
            </w: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: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о единственности прямой, перпендикулярной данной (случай, к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о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в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ноб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д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енного и равностороннего треугольников.</w:t>
            </w:r>
            <w:proofErr w:type="gramEnd"/>
          </w:p>
          <w:p w:rsidR="00323820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i/>
                <w:sz w:val="24"/>
                <w:szCs w:val="24"/>
              </w:rPr>
              <w:t>Разъясня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, что такое теорема, описывать структуру теоремы. Объяснять, какую теорему называют обратной данной, в чём заключается метод доказательства от противного. П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и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водить примеры использования этого метода.</w:t>
            </w:r>
          </w:p>
          <w:p w:rsidR="008D01A2" w:rsidRPr="000D24FD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3820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а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тельство</w:t>
            </w: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Первый и второй признаки 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а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венства треугольников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8D01A2" w:rsidRPr="008D01A2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Признаки</w:t>
            </w:r>
            <w:r w:rsidR="003238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авнобедренного т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8D01A2" w:rsidRPr="008D01A2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Третий признак равенства</w:t>
            </w:r>
            <w:r w:rsidR="003238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тр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е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угольников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D01A2" w:rsidRPr="008D01A2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C54427">
        <w:tc>
          <w:tcPr>
            <w:tcW w:w="817" w:type="dxa"/>
          </w:tcPr>
          <w:p w:rsidR="008D01A2" w:rsidRPr="0075227B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D01A2" w:rsidRPr="008D01A2" w:rsidRDefault="008D01A2" w:rsidP="0032382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D01A2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3238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559" w:type="dxa"/>
          </w:tcPr>
          <w:p w:rsidR="008D01A2" w:rsidRPr="008D01A2" w:rsidRDefault="008D01A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01A2" w:rsidRPr="000D24FD" w:rsidTr="00323820">
        <w:tc>
          <w:tcPr>
            <w:tcW w:w="4503" w:type="dxa"/>
            <w:gridSpan w:val="2"/>
            <w:vAlign w:val="center"/>
          </w:tcPr>
          <w:p w:rsidR="00323820" w:rsidRPr="00323820" w:rsidRDefault="008D01A2" w:rsidP="00323820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323820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8D01A2" w:rsidRPr="00323820" w:rsidRDefault="00323820" w:rsidP="0032382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араллельные прямые.</w:t>
            </w:r>
            <w:r w:rsidRPr="00323820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8D01A2" w:rsidRPr="0032382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умма углов тр</w:t>
            </w:r>
            <w:r w:rsidR="008D01A2" w:rsidRPr="00323820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="008D01A2" w:rsidRPr="00323820">
              <w:rPr>
                <w:rFonts w:ascii="Times New Roman" w:hAnsi="Times New Roman"/>
                <w:b/>
                <w:sz w:val="24"/>
                <w:szCs w:val="24"/>
              </w:rPr>
              <w:t>угольника</w:t>
            </w:r>
          </w:p>
        </w:tc>
        <w:tc>
          <w:tcPr>
            <w:tcW w:w="1559" w:type="dxa"/>
            <w:vAlign w:val="center"/>
          </w:tcPr>
          <w:p w:rsidR="008D01A2" w:rsidRPr="00323820" w:rsidRDefault="008D01A2" w:rsidP="00323820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382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9552" w:type="dxa"/>
          </w:tcPr>
          <w:p w:rsidR="008D01A2" w:rsidRPr="000D24FD" w:rsidRDefault="008D01A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4427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54427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559" w:type="dxa"/>
          </w:tcPr>
          <w:p w:rsidR="00675B32" w:rsidRPr="00323820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382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52" w:type="dxa"/>
            <w:vMerge w:val="restart"/>
          </w:tcPr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на чертежах </w:t>
            </w:r>
            <w:proofErr w:type="gramStart"/>
            <w:r w:rsidRPr="00675B32">
              <w:rPr>
                <w:rFonts w:ascii="Times New Roman" w:hAnsi="Times New Roman"/>
                <w:sz w:val="24"/>
                <w:szCs w:val="24"/>
              </w:rPr>
              <w:t>параллельные</w:t>
            </w:r>
            <w:proofErr w:type="gramEnd"/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прямые.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Изображать с помощью линейки и угольника параллельные прямые.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углы, образованные при пересечении двух прямых сек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у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щей.</w:t>
            </w:r>
          </w:p>
          <w:p w:rsidR="00652A7D" w:rsidRPr="00652A7D" w:rsidRDefault="00675B32" w:rsidP="00652A7D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675B32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прямых, расстояния между параллельными прямыми, вне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ш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него угла треугольника, гипотенузы и катета;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параллельных прямых; углов, образованных при пересечении параллельных прямых секущей; суммы углов треугольн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и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ка; внешнего угла треугольника; соотношений между сторонами и углами треугольника; прямоугольного треугольника; основное сво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й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ство параллельных прямых;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параллельности прямых, равенства прямоугольных треугольн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и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ков.</w:t>
            </w:r>
          </w:p>
          <w:p w:rsidR="00652A7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теоремы о свойствах параллельных прямых, о сумме углов треугольн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и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ка, о внешнем угле треугол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ь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ника, неравенство треугольника, теоремы о сравнении сторон и углов треугольника, теоремы о свойствах прямоугольного треугольника, признаки пара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л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лельных прямых, равенства прямоугольных треугольников.</w:t>
            </w:r>
          </w:p>
          <w:p w:rsidR="00675B32" w:rsidRPr="000D24FD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52A7D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задачи на вычисл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е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ние и доказательство</w:t>
            </w: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 xml:space="preserve">Признаки параллельности </w:t>
            </w:r>
            <w:proofErr w:type="gramStart"/>
            <w:r w:rsidRPr="00675B32">
              <w:rPr>
                <w:rFonts w:ascii="Times New Roman" w:hAnsi="Times New Roman"/>
                <w:sz w:val="24"/>
                <w:szCs w:val="24"/>
              </w:rPr>
              <w:t>пр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я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мых</w:t>
            </w:r>
            <w:proofErr w:type="gramEnd"/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 xml:space="preserve">Свойства </w:t>
            </w:r>
            <w:proofErr w:type="gramStart"/>
            <w:r w:rsidRPr="00675B32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675B32">
              <w:rPr>
                <w:rFonts w:ascii="Times New Roman" w:hAnsi="Times New Roman"/>
                <w:sz w:val="24"/>
                <w:szCs w:val="24"/>
              </w:rPr>
              <w:t xml:space="preserve"> прямых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675B32" w:rsidRPr="008D01A2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Сумма углов</w:t>
            </w:r>
            <w:r w:rsidR="00652A7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треугольника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Свойства прямоугольного тр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е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675B32" w:rsidRPr="008D01A2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C54427">
        <w:tc>
          <w:tcPr>
            <w:tcW w:w="817" w:type="dxa"/>
          </w:tcPr>
          <w:p w:rsidR="00675B32" w:rsidRPr="0075227B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675B32" w:rsidRPr="008D01A2" w:rsidRDefault="00675B32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75B32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652A7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75B32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675B32" w:rsidRPr="00675B32" w:rsidRDefault="00675B32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5B32" w:rsidRPr="000D24FD" w:rsidTr="00732857">
        <w:tc>
          <w:tcPr>
            <w:tcW w:w="4503" w:type="dxa"/>
            <w:gridSpan w:val="2"/>
            <w:vAlign w:val="center"/>
          </w:tcPr>
          <w:p w:rsidR="00652A7D" w:rsidRPr="00652A7D" w:rsidRDefault="00675B32" w:rsidP="00652A7D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652A7D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675B32" w:rsidRPr="00652A7D" w:rsidRDefault="00675B32" w:rsidP="00652A7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Окружность и круг.</w:t>
            </w:r>
            <w:r w:rsidR="00652A7D" w:rsidRPr="00652A7D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Геометрические</w:t>
            </w:r>
            <w:r w:rsidR="00652A7D" w:rsidRPr="00652A7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строения</w:t>
            </w:r>
          </w:p>
        </w:tc>
        <w:tc>
          <w:tcPr>
            <w:tcW w:w="1559" w:type="dxa"/>
            <w:vAlign w:val="bottom"/>
          </w:tcPr>
          <w:p w:rsidR="00675B32" w:rsidRPr="00652A7D" w:rsidRDefault="00675B32" w:rsidP="00652A7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52A7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552" w:type="dxa"/>
          </w:tcPr>
          <w:p w:rsidR="00675B32" w:rsidRPr="000D24FD" w:rsidRDefault="00675B32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320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B31D5B" w:rsidRPr="008D01A2" w:rsidRDefault="00B31D5B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320E">
              <w:rPr>
                <w:rFonts w:ascii="Times New Roman" w:hAnsi="Times New Roman"/>
                <w:sz w:val="24"/>
                <w:szCs w:val="24"/>
              </w:rPr>
              <w:t>Геометрическо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320E">
              <w:rPr>
                <w:rFonts w:ascii="Times New Roman" w:hAnsi="Times New Roman"/>
                <w:sz w:val="24"/>
                <w:szCs w:val="24"/>
              </w:rPr>
              <w:t>место точек.</w:t>
            </w:r>
            <w:r w:rsidRPr="00652A7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F320E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559" w:type="dxa"/>
          </w:tcPr>
          <w:p w:rsidR="00B31D5B" w:rsidRPr="00652A7D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2A7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52" w:type="dxa"/>
            <w:vMerge w:val="restart"/>
          </w:tcPr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, что такое задача на построение; геометрическое место точек (ГМТ). Приводить примеры ГМТ.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на рисунках окружность и её элементы; касательную к окружности; окру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ж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ность, вписанную в треугольник, и окружность, описанную около него. Описывать взаи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м</w:t>
            </w:r>
            <w:r w:rsidRPr="00B31D5B">
              <w:rPr>
                <w:rFonts w:ascii="Times New Roman" w:hAnsi="Times New Roman"/>
                <w:sz w:val="24"/>
                <w:szCs w:val="24"/>
              </w:rPr>
              <w:lastRenderedPageBreak/>
              <w:t>ное расположение окружности и прямой.</w:t>
            </w:r>
          </w:p>
          <w:p w:rsidR="00B31D5B" w:rsidRPr="00B31D5B" w:rsidRDefault="00B31D5B" w:rsidP="00B31D5B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окружности, круга, их элементов; касательной к окружн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о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сти; окружности, описанной около треугольника, окружности, вписанной в треугольник;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серединного перпендикуляра как ГМТ; биссектрисы угла как ГМТ; касател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ной к окружности; диаметра и хорды; точки пересечения серединных перпендикул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я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ров сторон треугольника; точки пересечения биссектрис углов треугольника;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касательной.</w:t>
            </w:r>
          </w:p>
          <w:p w:rsidR="00B31D5B" w:rsidRP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теоремы о серединном перпендикуляре и биссектрисе угла как ГМТ; о сво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й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ствах касательной; об окружности, вписанной в треугольник, описанной около треугол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ника; </w:t>
            </w: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касательной.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основные задачи на построение: п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о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г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ла; построение треугольника по двум сторонам и углу между ними; по стороне и двум прилежащим к ней углам. Решать задачи на построение методом ГМТ.</w:t>
            </w:r>
          </w:p>
          <w:p w:rsidR="00B31D5B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треугольник по трём стор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о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>нам.</w:t>
            </w:r>
          </w:p>
          <w:p w:rsidR="00B31D5B" w:rsidRPr="000D24FD" w:rsidRDefault="00B31D5B" w:rsidP="00B31D5B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1D5B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B31D5B">
              <w:rPr>
                <w:rFonts w:ascii="Times New Roman" w:hAnsi="Times New Roman"/>
                <w:sz w:val="24"/>
                <w:szCs w:val="24"/>
              </w:rPr>
              <w:t xml:space="preserve"> задачи на вычисление, доказательство и построение</w:t>
            </w: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686" w:type="dxa"/>
          </w:tcPr>
          <w:p w:rsidR="00B31D5B" w:rsidRPr="008D01A2" w:rsidRDefault="00B31D5B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ате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к окружности</w:t>
            </w:r>
          </w:p>
        </w:tc>
        <w:tc>
          <w:tcPr>
            <w:tcW w:w="1559" w:type="dxa"/>
          </w:tcPr>
          <w:p w:rsidR="00B31D5B" w:rsidRPr="00652A7D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2A7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3686" w:type="dxa"/>
          </w:tcPr>
          <w:p w:rsidR="00B31D5B" w:rsidRPr="008D01A2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Описанная и вписанная окру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ж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ности треугольника</w:t>
            </w:r>
          </w:p>
        </w:tc>
        <w:tc>
          <w:tcPr>
            <w:tcW w:w="1559" w:type="dxa"/>
          </w:tcPr>
          <w:p w:rsidR="00B31D5B" w:rsidRPr="00861E31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3686" w:type="dxa"/>
          </w:tcPr>
          <w:p w:rsidR="00B31D5B" w:rsidRPr="008D01A2" w:rsidRDefault="00B31D5B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Задачи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на построение</w:t>
            </w:r>
          </w:p>
        </w:tc>
        <w:tc>
          <w:tcPr>
            <w:tcW w:w="1559" w:type="dxa"/>
          </w:tcPr>
          <w:p w:rsidR="00B31D5B" w:rsidRPr="00861E31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686" w:type="dxa"/>
          </w:tcPr>
          <w:p w:rsidR="00B31D5B" w:rsidRPr="008D01A2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Метод геометрических мест т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о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чек в задачах на построение</w:t>
            </w:r>
          </w:p>
        </w:tc>
        <w:tc>
          <w:tcPr>
            <w:tcW w:w="1559" w:type="dxa"/>
          </w:tcPr>
          <w:p w:rsidR="00B31D5B" w:rsidRPr="00861E31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B31D5B" w:rsidRPr="008D01A2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</w:tcPr>
          <w:p w:rsidR="00B31D5B" w:rsidRPr="00861E31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1D5B" w:rsidRPr="000D24FD" w:rsidTr="00C54427">
        <w:tc>
          <w:tcPr>
            <w:tcW w:w="817" w:type="dxa"/>
          </w:tcPr>
          <w:p w:rsidR="00B31D5B" w:rsidRPr="0075227B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B31D5B" w:rsidRPr="008D01A2" w:rsidRDefault="00B31D5B" w:rsidP="00652A7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B31D5B" w:rsidRPr="00861E31" w:rsidRDefault="00B31D5B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B31D5B" w:rsidRPr="000D24FD" w:rsidRDefault="00B31D5B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1E31" w:rsidRPr="000D24FD" w:rsidTr="00B31D5B">
        <w:tc>
          <w:tcPr>
            <w:tcW w:w="4503" w:type="dxa"/>
            <w:gridSpan w:val="2"/>
            <w:vAlign w:val="center"/>
          </w:tcPr>
          <w:p w:rsidR="00861E31" w:rsidRPr="00B31D5B" w:rsidRDefault="00861E31" w:rsidP="00B31D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31D5B">
              <w:rPr>
                <w:rFonts w:ascii="Times New Roman" w:hAnsi="Times New Roman"/>
                <w:b/>
                <w:sz w:val="24"/>
                <w:szCs w:val="24"/>
              </w:rPr>
              <w:t>Обобщение</w:t>
            </w:r>
            <w:r w:rsidR="00652A7D" w:rsidRPr="00B31D5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31D5B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  <w:r w:rsidR="00B31D5B" w:rsidRPr="00B31D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B31D5B">
              <w:rPr>
                <w:rFonts w:ascii="Times New Roman" w:hAnsi="Times New Roman"/>
                <w:b/>
                <w:sz w:val="24"/>
                <w:szCs w:val="24"/>
              </w:rPr>
              <w:t>знаний учащихся</w:t>
            </w:r>
          </w:p>
        </w:tc>
        <w:tc>
          <w:tcPr>
            <w:tcW w:w="1559" w:type="dxa"/>
            <w:vAlign w:val="center"/>
          </w:tcPr>
          <w:p w:rsidR="00861E31" w:rsidRPr="00B31D5B" w:rsidRDefault="00861E31" w:rsidP="00B31D5B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31D5B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552" w:type="dxa"/>
          </w:tcPr>
          <w:p w:rsidR="00861E31" w:rsidRPr="000D24FD" w:rsidRDefault="00861E31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1E31" w:rsidRPr="000D24FD" w:rsidTr="008177EE">
        <w:tc>
          <w:tcPr>
            <w:tcW w:w="4503" w:type="dxa"/>
            <w:gridSpan w:val="2"/>
          </w:tcPr>
          <w:p w:rsidR="00861E31" w:rsidRPr="008D01A2" w:rsidRDefault="00861E31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Повторение и систематизация курса ге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о</w:t>
            </w:r>
            <w:r w:rsidRPr="00861E31">
              <w:rPr>
                <w:rFonts w:ascii="Times New Roman" w:hAnsi="Times New Roman"/>
                <w:sz w:val="24"/>
                <w:szCs w:val="24"/>
              </w:rPr>
              <w:t>метрии 7 класса</w:t>
            </w:r>
          </w:p>
        </w:tc>
        <w:tc>
          <w:tcPr>
            <w:tcW w:w="1559" w:type="dxa"/>
          </w:tcPr>
          <w:p w:rsidR="00861E31" w:rsidRPr="00B31D5B" w:rsidRDefault="00861E31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1D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52" w:type="dxa"/>
          </w:tcPr>
          <w:p w:rsidR="00861E31" w:rsidRPr="000D24FD" w:rsidRDefault="00861E31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1E31" w:rsidRPr="000D24FD" w:rsidTr="008177EE">
        <w:tc>
          <w:tcPr>
            <w:tcW w:w="4503" w:type="dxa"/>
            <w:gridSpan w:val="2"/>
          </w:tcPr>
          <w:p w:rsidR="00861E31" w:rsidRPr="008D01A2" w:rsidRDefault="00861E31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1E31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 w:rsidRPr="00861E31">
              <w:rPr>
                <w:rFonts w:ascii="Times New Roman" w:hAnsi="Times New Roman"/>
                <w:sz w:val="24"/>
                <w:szCs w:val="24"/>
              </w:rPr>
              <w:cr/>
              <w:t>работа</w:t>
            </w:r>
          </w:p>
        </w:tc>
        <w:tc>
          <w:tcPr>
            <w:tcW w:w="1559" w:type="dxa"/>
          </w:tcPr>
          <w:p w:rsidR="00861E31" w:rsidRPr="00B31D5B" w:rsidRDefault="00861E31" w:rsidP="00C544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1D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52" w:type="dxa"/>
          </w:tcPr>
          <w:p w:rsidR="00861E31" w:rsidRPr="000D24FD" w:rsidRDefault="00861E31" w:rsidP="00C5442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61E31" w:rsidRDefault="00861E31" w:rsidP="008D01A2">
      <w:pPr>
        <w:pStyle w:val="a3"/>
        <w:rPr>
          <w:rFonts w:ascii="Times New Roman" w:hAnsi="Times New Roman"/>
        </w:rPr>
      </w:pPr>
    </w:p>
    <w:p w:rsidR="00296137" w:rsidRPr="00803183" w:rsidRDefault="00861E31" w:rsidP="00296137">
      <w:pPr>
        <w:pStyle w:val="a3"/>
        <w:rPr>
          <w:rFonts w:ascii="Times New Roman" w:hAnsi="Times New Roman"/>
          <w:b/>
          <w:color w:val="000000"/>
          <w:u w:val="single"/>
        </w:rPr>
      </w:pPr>
      <w:r>
        <w:rPr>
          <w:rFonts w:ascii="Times New Roman" w:hAnsi="Times New Roman"/>
        </w:rPr>
        <w:br w:type="column"/>
      </w:r>
      <w:r w:rsidR="008D01A2" w:rsidRPr="008741FC">
        <w:rPr>
          <w:rFonts w:ascii="Times New Roman" w:hAnsi="Times New Roman"/>
        </w:rPr>
        <w:lastRenderedPageBreak/>
        <w:t xml:space="preserve"> </w:t>
      </w:r>
      <w:r w:rsidR="00296137" w:rsidRPr="00296137">
        <w:rPr>
          <w:rFonts w:ascii="Times New Roman" w:hAnsi="Times New Roman"/>
          <w:b/>
          <w:bCs/>
          <w:sz w:val="36"/>
          <w:szCs w:val="36"/>
          <w:u w:val="single"/>
        </w:rPr>
        <w:t>Примерное тематическое планирование. Геометрия. 8 класс</w:t>
      </w:r>
      <w:r w:rsidR="00296137" w:rsidRPr="008A0F2F">
        <w:rPr>
          <w:rFonts w:ascii="Times New Roman" w:hAnsi="Times New Roman"/>
          <w:b/>
          <w:bCs/>
          <w:sz w:val="36"/>
          <w:szCs w:val="36"/>
          <w:u w:val="single"/>
        </w:rPr>
        <w:t xml:space="preserve"> </w:t>
      </w:r>
      <w:r w:rsidR="00296137" w:rsidRPr="008A0F2F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296137" w:rsidRPr="00367795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296137" w:rsidRPr="008A0F2F">
        <w:t xml:space="preserve"> </w:t>
      </w:r>
      <w:r w:rsidR="00296137" w:rsidRPr="00296137">
        <w:rPr>
          <w:rFonts w:ascii="Times New Roman" w:hAnsi="Times New Roman"/>
          <w:bCs/>
          <w:sz w:val="32"/>
          <w:szCs w:val="32"/>
        </w:rPr>
        <w:t>(2 часа в неделю, всего 70 часов)</w:t>
      </w:r>
      <w:r w:rsidR="00296137" w:rsidRPr="000A54EB">
        <w:rPr>
          <w:rFonts w:ascii="Times New Roman" w:hAnsi="Times New Roman"/>
          <w:bCs/>
          <w:sz w:val="32"/>
          <w:szCs w:val="32"/>
        </w:rPr>
        <w:t xml:space="preserve"> </w:t>
      </w:r>
      <w:r w:rsidR="00296137" w:rsidRPr="009D7C0D">
        <w:rPr>
          <w:rFonts w:ascii="Times New Roman" w:hAnsi="Times New Roman"/>
          <w:bCs/>
          <w:sz w:val="32"/>
          <w:szCs w:val="32"/>
        </w:rPr>
        <w:t xml:space="preserve"> </w:t>
      </w:r>
      <w:r w:rsidR="00296137"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9552"/>
      </w:tblGrid>
      <w:tr w:rsidR="00296137" w:rsidRPr="00D56064" w:rsidTr="008177EE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296137" w:rsidRDefault="00296137" w:rsidP="008177EE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296137" w:rsidRPr="00367795" w:rsidRDefault="00296137" w:rsidP="008177EE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3686" w:type="dxa"/>
            <w:vAlign w:val="center"/>
          </w:tcPr>
          <w:p w:rsidR="00296137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  <w:proofErr w:type="gramEnd"/>
          </w:p>
          <w:p w:rsidR="00296137" w:rsidRPr="00367795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559" w:type="dxa"/>
            <w:vAlign w:val="center"/>
          </w:tcPr>
          <w:p w:rsidR="00296137" w:rsidRPr="000D24FD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о часов</w:t>
            </w:r>
          </w:p>
        </w:tc>
        <w:tc>
          <w:tcPr>
            <w:tcW w:w="9552" w:type="dxa"/>
            <w:vAlign w:val="center"/>
          </w:tcPr>
          <w:p w:rsidR="00296137" w:rsidRPr="006C1FD2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296137" w:rsidRPr="00803183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296137" w:rsidRPr="000D24FD" w:rsidTr="009F01BF">
        <w:tc>
          <w:tcPr>
            <w:tcW w:w="4503" w:type="dxa"/>
            <w:gridSpan w:val="2"/>
          </w:tcPr>
          <w:p w:rsidR="005A1E76" w:rsidRPr="005A1E76" w:rsidRDefault="00296137" w:rsidP="005A1E76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296137" w:rsidRPr="00401188" w:rsidRDefault="00296137" w:rsidP="005A1E7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6137">
              <w:rPr>
                <w:rFonts w:ascii="Times New Roman" w:hAnsi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1559" w:type="dxa"/>
            <w:vAlign w:val="bottom"/>
          </w:tcPr>
          <w:p w:rsidR="00296137" w:rsidRPr="00401188" w:rsidRDefault="00296137" w:rsidP="008177E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6137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9552" w:type="dxa"/>
          </w:tcPr>
          <w:p w:rsidR="00296137" w:rsidRPr="000D24FD" w:rsidRDefault="00296137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8177EE" w:rsidRPr="0075227B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96137">
              <w:rPr>
                <w:rFonts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1559" w:type="dxa"/>
          </w:tcPr>
          <w:p w:rsidR="008177EE" w:rsidRPr="000A54E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 w:val="restart"/>
          </w:tcPr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, что такое четырёхугольник. Описывать элементы четырёхугольн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и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ка.</w:t>
            </w:r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выпуклые и невыпуклые четырёхугольники.</w:t>
            </w:r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четырёхугольники разных видов и их элеме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н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ты.</w:t>
            </w:r>
          </w:p>
          <w:p w:rsidR="005A1E76" w:rsidRPr="005A1E76" w:rsidRDefault="008177EE" w:rsidP="005A1E76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параллелограмма, высоты параллелограмма; прямоугольника, ромба, ква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д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рата; средней линии треугольника; трапеции, высоты трапеции, средней линии трапеции; центрального угла окружности, вписанного угла окружности; вписанн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о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го и описанного четырёхугольника;</w:t>
            </w:r>
            <w:proofErr w:type="gramEnd"/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параллелограмма, прямоугольника, ромба, квадрата, средних линий треугол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ь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ника и трапеции, вписанного угла, вписанного и описанного четырёхугольн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и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ка;</w:t>
            </w:r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параллелограмма, прямоугольника, ромба, вписанного и описанного четырё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х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угольника.</w:t>
            </w:r>
          </w:p>
          <w:p w:rsidR="005A1E76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 xml:space="preserve"> теоремы о сумме углов четырёхугольника, о градусной мере вписанного у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г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ла,</w:t>
            </w:r>
            <w:r w:rsidR="005A1E76" w:rsidRPr="005A1E7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о свойствах и признаках параллелограмма, прямоугольника, ромба, вписанного и оп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и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санного четырёхугольника.</w:t>
            </w:r>
          </w:p>
          <w:p w:rsidR="008177EE" w:rsidRPr="000D24FD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A1E76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изученные определения, сво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й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ства и признаки к решению задач</w:t>
            </w: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8177EE" w:rsidRPr="0075227B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96137">
              <w:rPr>
                <w:rFonts w:ascii="Times New Roman" w:hAnsi="Times New Roman"/>
                <w:sz w:val="24"/>
                <w:szCs w:val="24"/>
              </w:rPr>
              <w:t>Параллелограмм. Свойства п</w:t>
            </w:r>
            <w:r w:rsidRPr="00296137">
              <w:rPr>
                <w:rFonts w:ascii="Times New Roman" w:hAnsi="Times New Roman"/>
                <w:sz w:val="24"/>
                <w:szCs w:val="24"/>
              </w:rPr>
              <w:t>а</w:t>
            </w:r>
            <w:r w:rsidRPr="00296137">
              <w:rPr>
                <w:rFonts w:ascii="Times New Roman" w:hAnsi="Times New Roman"/>
                <w:sz w:val="24"/>
                <w:szCs w:val="24"/>
              </w:rPr>
              <w:t>раллелограмма</w:t>
            </w:r>
          </w:p>
        </w:tc>
        <w:tc>
          <w:tcPr>
            <w:tcW w:w="1559" w:type="dxa"/>
          </w:tcPr>
          <w:p w:rsidR="008177EE" w:rsidRPr="000A54E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8177EE" w:rsidRPr="0075227B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96137">
              <w:rPr>
                <w:rFonts w:ascii="Times New Roman" w:hAnsi="Times New Roman"/>
                <w:sz w:val="24"/>
                <w:szCs w:val="24"/>
              </w:rPr>
              <w:t>Признаки</w:t>
            </w:r>
            <w:r w:rsidR="005A1E7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96137">
              <w:rPr>
                <w:rFonts w:ascii="Times New Roman" w:hAnsi="Times New Roman"/>
                <w:sz w:val="24"/>
                <w:szCs w:val="24"/>
              </w:rPr>
              <w:t>параллелограмма</w:t>
            </w:r>
          </w:p>
        </w:tc>
        <w:tc>
          <w:tcPr>
            <w:tcW w:w="1559" w:type="dxa"/>
          </w:tcPr>
          <w:p w:rsidR="008177EE" w:rsidRPr="008A0F2F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8177EE" w:rsidRPr="0075227B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96137">
              <w:rPr>
                <w:rFonts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1559" w:type="dxa"/>
          </w:tcPr>
          <w:p w:rsidR="008177EE" w:rsidRPr="008A0F2F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8177EE" w:rsidRPr="0075227B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96137">
              <w:rPr>
                <w:rFonts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1559" w:type="dxa"/>
          </w:tcPr>
          <w:p w:rsidR="008177EE" w:rsidRPr="000A54E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686" w:type="dxa"/>
          </w:tcPr>
          <w:p w:rsidR="008177EE" w:rsidRPr="0075227B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1559" w:type="dxa"/>
          </w:tcPr>
          <w:p w:rsidR="008177EE" w:rsidRPr="00CD1ED4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177EE" w:rsidRPr="008D01A2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5A1E7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8177EE" w:rsidRPr="008D01A2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8177EE" w:rsidRPr="008D01A2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Трапеция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8177EE" w:rsidRPr="008D01A2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Центральные и вписанные углы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8177EE" w:rsidRPr="008D01A2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Вписанные</w:t>
            </w:r>
            <w:r w:rsidR="005A1E7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и описанные чет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ы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рёхугольники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8177EE">
        <w:tc>
          <w:tcPr>
            <w:tcW w:w="817" w:type="dxa"/>
          </w:tcPr>
          <w:p w:rsidR="008177EE" w:rsidRPr="0075227B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177EE" w:rsidRPr="008D01A2" w:rsidRDefault="008177EE" w:rsidP="005A1E76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5A1E7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559" w:type="dxa"/>
          </w:tcPr>
          <w:p w:rsidR="008177EE" w:rsidRPr="008D01A2" w:rsidRDefault="008177EE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77EE" w:rsidRPr="000D24FD" w:rsidTr="009F01BF">
        <w:tc>
          <w:tcPr>
            <w:tcW w:w="4503" w:type="dxa"/>
            <w:gridSpan w:val="2"/>
            <w:vAlign w:val="center"/>
          </w:tcPr>
          <w:p w:rsidR="005A1E76" w:rsidRPr="005A1E76" w:rsidRDefault="008177EE" w:rsidP="005A1E76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8177EE" w:rsidRPr="005A1E76" w:rsidRDefault="008177EE" w:rsidP="005A1E7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A1E76">
              <w:rPr>
                <w:rFonts w:ascii="Times New Roman" w:hAnsi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1559" w:type="dxa"/>
            <w:vAlign w:val="bottom"/>
          </w:tcPr>
          <w:p w:rsidR="008177EE" w:rsidRPr="005A1E76" w:rsidRDefault="008177EE" w:rsidP="005A1E76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5A1E7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9552" w:type="dxa"/>
          </w:tcPr>
          <w:p w:rsidR="008177EE" w:rsidRPr="000D24FD" w:rsidRDefault="008177EE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8177EE">
        <w:tc>
          <w:tcPr>
            <w:tcW w:w="817" w:type="dxa"/>
          </w:tcPr>
          <w:p w:rsidR="00424875" w:rsidRPr="0075227B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424875" w:rsidRPr="008D01A2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177EE">
              <w:rPr>
                <w:rFonts w:ascii="Times New Roman" w:hAnsi="Times New Roman"/>
                <w:sz w:val="24"/>
                <w:szCs w:val="24"/>
              </w:rPr>
              <w:t>Теорема Фалеса. Теорема о пр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о</w:t>
            </w:r>
            <w:r w:rsidRPr="008177EE">
              <w:rPr>
                <w:rFonts w:ascii="Times New Roman" w:hAnsi="Times New Roman"/>
                <w:sz w:val="24"/>
                <w:szCs w:val="24"/>
              </w:rPr>
              <w:t>порциональных отрезках</w:t>
            </w:r>
          </w:p>
        </w:tc>
        <w:tc>
          <w:tcPr>
            <w:tcW w:w="1559" w:type="dxa"/>
          </w:tcPr>
          <w:p w:rsidR="00424875" w:rsidRPr="008177EE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52" w:type="dxa"/>
            <w:vMerge w:val="restart"/>
          </w:tcPr>
          <w:p w:rsidR="00D81E03" w:rsidRPr="00D81E03" w:rsidRDefault="00424875" w:rsidP="00D81E03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определение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 xml:space="preserve"> подобных треугольников;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: медиан треугольника,</w:t>
            </w:r>
            <w:r w:rsidR="00D81E03" w:rsidRPr="00D81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биссектрисы треугольника, пересекающихся хорд, кас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а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тельной и секущей;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 xml:space="preserve"> подобия тр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е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угольников.</w:t>
            </w:r>
          </w:p>
          <w:p w:rsidR="00D81E03" w:rsidRPr="00D81E03" w:rsidRDefault="00424875" w:rsidP="00D81E03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: Фалеса, о пропорциональных отрезках, о свойствах медиан треугольника, би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с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сектрисы треугольника;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: пересекающихся хорд, касательной и секущей;</w:t>
            </w:r>
          </w:p>
          <w:p w:rsidR="00D81E03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 w:rsidR="00424875" w:rsidRPr="000D24FD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свойства и признаки к решению задач</w:t>
            </w:r>
          </w:p>
        </w:tc>
      </w:tr>
      <w:tr w:rsidR="00424875" w:rsidRPr="000D24FD" w:rsidTr="008177EE">
        <w:tc>
          <w:tcPr>
            <w:tcW w:w="817" w:type="dxa"/>
          </w:tcPr>
          <w:p w:rsidR="00424875" w:rsidRPr="0075227B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686" w:type="dxa"/>
          </w:tcPr>
          <w:p w:rsidR="00424875" w:rsidRPr="008D01A2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Подобные</w:t>
            </w:r>
            <w:r w:rsidR="00D81E0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треугольники</w:t>
            </w:r>
          </w:p>
        </w:tc>
        <w:tc>
          <w:tcPr>
            <w:tcW w:w="1559" w:type="dxa"/>
          </w:tcPr>
          <w:p w:rsidR="00424875" w:rsidRPr="00424875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8177EE">
        <w:tc>
          <w:tcPr>
            <w:tcW w:w="817" w:type="dxa"/>
          </w:tcPr>
          <w:p w:rsidR="00424875" w:rsidRPr="0075227B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686" w:type="dxa"/>
          </w:tcPr>
          <w:p w:rsidR="00424875" w:rsidRPr="008D01A2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Первый признак подобия тр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е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угольников</w:t>
            </w:r>
          </w:p>
        </w:tc>
        <w:tc>
          <w:tcPr>
            <w:tcW w:w="1559" w:type="dxa"/>
          </w:tcPr>
          <w:p w:rsidR="00424875" w:rsidRPr="00424875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52" w:type="dxa"/>
            <w:vMerge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8177EE">
        <w:tc>
          <w:tcPr>
            <w:tcW w:w="817" w:type="dxa"/>
          </w:tcPr>
          <w:p w:rsidR="00424875" w:rsidRPr="0075227B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686" w:type="dxa"/>
          </w:tcPr>
          <w:p w:rsidR="00424875" w:rsidRPr="008D01A2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Второй и третий признаки под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о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бия треугольников</w:t>
            </w:r>
          </w:p>
        </w:tc>
        <w:tc>
          <w:tcPr>
            <w:tcW w:w="1559" w:type="dxa"/>
          </w:tcPr>
          <w:p w:rsidR="00424875" w:rsidRPr="00424875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8177EE">
        <w:tc>
          <w:tcPr>
            <w:tcW w:w="817" w:type="dxa"/>
          </w:tcPr>
          <w:p w:rsidR="00424875" w:rsidRPr="0075227B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424875" w:rsidRPr="008D01A2" w:rsidRDefault="00424875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D81E0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424875" w:rsidRPr="00424875" w:rsidRDefault="00424875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D81E03">
        <w:tc>
          <w:tcPr>
            <w:tcW w:w="4503" w:type="dxa"/>
            <w:gridSpan w:val="2"/>
            <w:vAlign w:val="center"/>
          </w:tcPr>
          <w:p w:rsidR="00D81E03" w:rsidRPr="003252A8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3252A8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424875" w:rsidRPr="00D81E03" w:rsidRDefault="00D81E03" w:rsidP="00D81E0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ешение прямоугольных</w:t>
            </w:r>
            <w:r w:rsidRPr="00D81E03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424875" w:rsidRPr="00D81E03">
              <w:rPr>
                <w:rFonts w:ascii="Times New Roman" w:hAnsi="Times New Roman"/>
                <w:b/>
                <w:sz w:val="24"/>
                <w:szCs w:val="24"/>
              </w:rPr>
              <w:t>треугольн</w:t>
            </w:r>
            <w:r w:rsidR="00424875" w:rsidRPr="00D81E03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="00424875" w:rsidRPr="00D81E03">
              <w:rPr>
                <w:rFonts w:ascii="Times New Roman" w:hAnsi="Times New Roman"/>
                <w:b/>
                <w:sz w:val="24"/>
                <w:szCs w:val="24"/>
              </w:rPr>
              <w:t>ков</w:t>
            </w:r>
          </w:p>
        </w:tc>
        <w:tc>
          <w:tcPr>
            <w:tcW w:w="1559" w:type="dxa"/>
            <w:vAlign w:val="center"/>
          </w:tcPr>
          <w:p w:rsidR="00424875" w:rsidRPr="00D81E03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9552" w:type="dxa"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686" w:type="dxa"/>
          </w:tcPr>
          <w:p w:rsidR="00825163" w:rsidRPr="008D01A2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Метрические</w:t>
            </w:r>
            <w:r w:rsidR="00D81E03" w:rsidRPr="00D81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соотношения в прямоугольном треугольнике</w:t>
            </w:r>
          </w:p>
        </w:tc>
        <w:tc>
          <w:tcPr>
            <w:tcW w:w="1559" w:type="dxa"/>
          </w:tcPr>
          <w:p w:rsidR="00825163" w:rsidRPr="00D81E03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E0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52" w:type="dxa"/>
            <w:vMerge w:val="restart"/>
          </w:tcPr>
          <w:p w:rsidR="00D81E03" w:rsidRPr="00D81E03" w:rsidRDefault="00825163" w:rsidP="00D81E03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синуса, косинуса, тангенса, котангенса острого угла прямоугольного тр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е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угольника;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выражающие метрические соотношения в прямоугольном треугольнике и с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о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отношения между сторонами и значениями тригонометрических функций в прямоугол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ь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ном треугольнике.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Записывать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тригонометрические формулы, выражающие связь между тригонометрич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е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скими функциями одного и того же острого угла.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прямоугольные треугольники.</w:t>
            </w:r>
          </w:p>
          <w:p w:rsidR="00D81E03" w:rsidRPr="00D81E03" w:rsidRDefault="00825163" w:rsidP="00D81E03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о метрических соотношениях в прямоугольном треугольнике, теорему Пифаг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о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ра;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формулы,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связывающие синус, косинус, тангенс, котангенс одного и того же острого у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г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ла.</w:t>
            </w:r>
          </w:p>
          <w:p w:rsid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 xml:space="preserve"> основное тригонометрическое тождество и значения синуса, косинуса, танге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н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са и котангенса для углов 30°, 45°, 60°.</w:t>
            </w:r>
          </w:p>
          <w:p w:rsidR="00825163" w:rsidRPr="00D81E03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81E0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D81E03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</w:t>
            </w:r>
            <w:r w:rsidRPr="00825163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D81E03">
              <w:rPr>
                <w:rFonts w:ascii="Times New Roman" w:hAnsi="Times New Roman"/>
                <w:sz w:val="24"/>
                <w:szCs w:val="24"/>
              </w:rPr>
              <w:t>формулы к решению задач</w:t>
            </w: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825163" w:rsidRPr="008D01A2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559" w:type="dxa"/>
          </w:tcPr>
          <w:p w:rsidR="00825163" w:rsidRPr="00424875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52" w:type="dxa"/>
            <w:vMerge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25163" w:rsidRPr="008D01A2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D81E0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825163" w:rsidRPr="00424875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:rsidR="00825163" w:rsidRPr="008D01A2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 xml:space="preserve">Тригонометрические функции </w:t>
            </w:r>
            <w:r w:rsidR="00D81E03" w:rsidRPr="00D81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lastRenderedPageBreak/>
              <w:t>острого угла прямоугольного треугольника</w:t>
            </w:r>
          </w:p>
        </w:tc>
        <w:tc>
          <w:tcPr>
            <w:tcW w:w="1559" w:type="dxa"/>
          </w:tcPr>
          <w:p w:rsidR="00825163" w:rsidRPr="00424875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9552" w:type="dxa"/>
            <w:vMerge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3686" w:type="dxa"/>
          </w:tcPr>
          <w:p w:rsidR="00825163" w:rsidRPr="008D01A2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Решение прямоугольных тр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е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угольников</w:t>
            </w:r>
          </w:p>
        </w:tc>
        <w:tc>
          <w:tcPr>
            <w:tcW w:w="1559" w:type="dxa"/>
          </w:tcPr>
          <w:p w:rsidR="00825163" w:rsidRPr="00424875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8177EE">
        <w:tc>
          <w:tcPr>
            <w:tcW w:w="817" w:type="dxa"/>
          </w:tcPr>
          <w:p w:rsidR="00825163" w:rsidRPr="0075227B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825163" w:rsidRPr="008D01A2" w:rsidRDefault="00825163" w:rsidP="00D81E0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487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D81E0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59" w:type="dxa"/>
          </w:tcPr>
          <w:p w:rsidR="00825163" w:rsidRPr="00424875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24875" w:rsidRPr="000D24FD" w:rsidTr="00D81E03">
        <w:tc>
          <w:tcPr>
            <w:tcW w:w="4503" w:type="dxa"/>
            <w:gridSpan w:val="2"/>
            <w:vAlign w:val="center"/>
          </w:tcPr>
          <w:p w:rsidR="00D81E03" w:rsidRPr="00D81E03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D81E03" w:rsidRPr="00D81E03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Многоугольники.</w:t>
            </w:r>
          </w:p>
          <w:p w:rsidR="00424875" w:rsidRPr="00D81E03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Площадь мног</w:t>
            </w: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угольника</w:t>
            </w:r>
          </w:p>
        </w:tc>
        <w:tc>
          <w:tcPr>
            <w:tcW w:w="1559" w:type="dxa"/>
            <w:vAlign w:val="center"/>
          </w:tcPr>
          <w:p w:rsidR="00424875" w:rsidRPr="00D81E03" w:rsidRDefault="00424875" w:rsidP="00D81E03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E03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552" w:type="dxa"/>
          </w:tcPr>
          <w:p w:rsidR="00424875" w:rsidRPr="000D24FD" w:rsidRDefault="00424875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2401C1" w:rsidRPr="008D01A2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 w:val="restart"/>
          </w:tcPr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 xml:space="preserve">Пояснять, 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что такое площадь многоугольника.</w:t>
            </w:r>
          </w:p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sz w:val="24"/>
                <w:szCs w:val="24"/>
              </w:rPr>
              <w:t>Описывать многоугольник, его элементы; выпуклые и невыпуклые многоугольн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и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ки.</w:t>
            </w:r>
          </w:p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sz w:val="24"/>
                <w:szCs w:val="24"/>
              </w:rPr>
              <w:t>Изображать и находить на рисунках многоугольник и его элементы; многоугольник, вп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и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санный в окружность, и многоугольник, описанный около окружн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о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сти.</w:t>
            </w:r>
          </w:p>
          <w:p w:rsidR="002401C1" w:rsidRPr="002401C1" w:rsidRDefault="002401C1" w:rsidP="002401C1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: вписанного и описанного многоугольника, площади многоугольника, равн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о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великих многоугольников;</w:t>
            </w:r>
          </w:p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основные свойства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площади многоугольника.</w:t>
            </w:r>
          </w:p>
          <w:p w:rsidR="002401C1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теоремы о сумме углов в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ы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пуклого </w:t>
            </w: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-угольника, площади прямоугольника, площади треугольника, площади трапеции.</w:t>
            </w:r>
          </w:p>
          <w:p w:rsidR="002401C1" w:rsidRPr="000D24FD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401C1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о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>ремы и формулы к решению задач</w:t>
            </w: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686" w:type="dxa"/>
          </w:tcPr>
          <w:p w:rsidR="002401C1" w:rsidRPr="00825163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площади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многоугольн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и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ка.</w:t>
            </w:r>
            <w:r w:rsidRPr="002401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Площад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прямоугольника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2401C1" w:rsidRPr="000D24FD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686" w:type="dxa"/>
          </w:tcPr>
          <w:p w:rsidR="002401C1" w:rsidRPr="008D01A2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Площад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параллелограмма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2401C1" w:rsidRPr="000D24FD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686" w:type="dxa"/>
          </w:tcPr>
          <w:p w:rsidR="002401C1" w:rsidRPr="008D01A2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Площад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треугольника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2401C1" w:rsidRPr="000D24FD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686" w:type="dxa"/>
          </w:tcPr>
          <w:p w:rsidR="002401C1" w:rsidRPr="008D01A2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2401C1" w:rsidRPr="000D24FD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01C1" w:rsidRPr="000D24FD" w:rsidTr="008177EE">
        <w:tc>
          <w:tcPr>
            <w:tcW w:w="817" w:type="dxa"/>
          </w:tcPr>
          <w:p w:rsidR="002401C1" w:rsidRPr="0075227B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2401C1" w:rsidRPr="008D01A2" w:rsidRDefault="002401C1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2401C1" w:rsidRPr="00825163" w:rsidRDefault="002401C1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2401C1" w:rsidRPr="000D24FD" w:rsidRDefault="002401C1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9F01BF">
        <w:tc>
          <w:tcPr>
            <w:tcW w:w="4503" w:type="dxa"/>
            <w:gridSpan w:val="2"/>
            <w:vAlign w:val="center"/>
          </w:tcPr>
          <w:p w:rsidR="002401C1" w:rsidRPr="002401C1" w:rsidRDefault="00825163" w:rsidP="002401C1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2401C1" w:rsidRPr="002401C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401C1">
              <w:rPr>
                <w:rFonts w:ascii="Times New Roman" w:hAnsi="Times New Roman"/>
                <w:b/>
                <w:sz w:val="24"/>
                <w:szCs w:val="24"/>
              </w:rPr>
              <w:t>и систематиз</w:t>
            </w:r>
            <w:r w:rsidRPr="002401C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2401C1">
              <w:rPr>
                <w:rFonts w:ascii="Times New Roman" w:hAnsi="Times New Roman"/>
                <w:b/>
                <w:sz w:val="24"/>
                <w:szCs w:val="24"/>
              </w:rPr>
              <w:t>ция</w:t>
            </w:r>
          </w:p>
          <w:p w:rsidR="00825163" w:rsidRPr="002401C1" w:rsidRDefault="00825163" w:rsidP="002401C1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01C1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</w:tcPr>
          <w:p w:rsidR="00825163" w:rsidRPr="002401C1" w:rsidRDefault="00825163" w:rsidP="002401C1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401C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9552" w:type="dxa"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0B07FE">
        <w:tc>
          <w:tcPr>
            <w:tcW w:w="4503" w:type="dxa"/>
            <w:gridSpan w:val="2"/>
          </w:tcPr>
          <w:p w:rsidR="00825163" w:rsidRPr="008D01A2" w:rsidRDefault="00825163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</w:t>
            </w:r>
            <w:r w:rsidR="002401C1" w:rsidRPr="002401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 w:rsidR="002401C1" w:rsidRPr="002401C1">
              <w:rPr>
                <w:rFonts w:ascii="Times New Roman" w:hAnsi="Times New Roman"/>
                <w:sz w:val="24"/>
                <w:szCs w:val="24"/>
              </w:rPr>
              <w:br/>
            </w:r>
            <w:r w:rsidRPr="00825163">
              <w:rPr>
                <w:rFonts w:ascii="Times New Roman" w:hAnsi="Times New Roman"/>
                <w:sz w:val="24"/>
                <w:szCs w:val="24"/>
              </w:rPr>
              <w:t>8 класса</w:t>
            </w:r>
          </w:p>
        </w:tc>
        <w:tc>
          <w:tcPr>
            <w:tcW w:w="1559" w:type="dxa"/>
          </w:tcPr>
          <w:p w:rsidR="00825163" w:rsidRPr="002401C1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01C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52" w:type="dxa"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5163" w:rsidRPr="000D24FD" w:rsidTr="000B07FE">
        <w:tc>
          <w:tcPr>
            <w:tcW w:w="4503" w:type="dxa"/>
            <w:gridSpan w:val="2"/>
          </w:tcPr>
          <w:p w:rsidR="00825163" w:rsidRPr="008D01A2" w:rsidRDefault="00825163" w:rsidP="002401C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2516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401C1" w:rsidRPr="002401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559" w:type="dxa"/>
          </w:tcPr>
          <w:p w:rsidR="00825163" w:rsidRPr="002401C1" w:rsidRDefault="00825163" w:rsidP="008177E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01C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52" w:type="dxa"/>
          </w:tcPr>
          <w:p w:rsidR="00825163" w:rsidRPr="000D24FD" w:rsidRDefault="00825163" w:rsidP="008177E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B07FE" w:rsidRDefault="000B07FE" w:rsidP="008D01A2">
      <w:pPr>
        <w:pStyle w:val="a3"/>
        <w:rPr>
          <w:rFonts w:ascii="Times New Roman" w:hAnsi="Times New Roman"/>
        </w:rPr>
      </w:pPr>
    </w:p>
    <w:p w:rsidR="000B07FE" w:rsidRPr="00803183" w:rsidRDefault="000B07FE" w:rsidP="000B07FE">
      <w:pPr>
        <w:pStyle w:val="a3"/>
        <w:rPr>
          <w:rFonts w:ascii="Times New Roman" w:hAnsi="Times New Roman"/>
          <w:b/>
          <w:color w:val="000000"/>
          <w:u w:val="single"/>
        </w:rPr>
      </w:pPr>
      <w:r>
        <w:rPr>
          <w:rFonts w:ascii="Times New Roman" w:hAnsi="Times New Roman"/>
        </w:rPr>
        <w:br w:type="column"/>
      </w:r>
      <w:r w:rsidRPr="000B07FE">
        <w:rPr>
          <w:rFonts w:ascii="Times New Roman" w:hAnsi="Times New Roman"/>
          <w:b/>
          <w:bCs/>
          <w:sz w:val="36"/>
          <w:szCs w:val="36"/>
          <w:u w:val="single"/>
        </w:rPr>
        <w:lastRenderedPageBreak/>
        <w:t>Примерное тематическое планирование. Геометрия. 9 класс</w:t>
      </w:r>
      <w:r w:rsidRPr="008A0F2F">
        <w:rPr>
          <w:rFonts w:ascii="Times New Roman" w:hAnsi="Times New Roman"/>
          <w:b/>
          <w:bCs/>
          <w:sz w:val="36"/>
          <w:szCs w:val="36"/>
          <w:u w:val="single"/>
        </w:rPr>
        <w:t xml:space="preserve"> </w:t>
      </w:r>
      <w:r w:rsidRPr="008A0F2F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Pr="00367795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Pr="008A0F2F">
        <w:t xml:space="preserve"> </w:t>
      </w:r>
      <w:r w:rsidRPr="000B07FE">
        <w:rPr>
          <w:rFonts w:ascii="Times New Roman" w:hAnsi="Times New Roman"/>
          <w:bCs/>
          <w:sz w:val="32"/>
          <w:szCs w:val="32"/>
        </w:rPr>
        <w:t>(2 часа в неделю, всего 70 часов)</w:t>
      </w:r>
      <w:r w:rsidRPr="000A54EB">
        <w:rPr>
          <w:rFonts w:ascii="Times New Roman" w:hAnsi="Times New Roman"/>
          <w:bCs/>
          <w:sz w:val="32"/>
          <w:szCs w:val="32"/>
        </w:rPr>
        <w:t xml:space="preserve"> </w:t>
      </w:r>
      <w:r w:rsidRPr="009D7C0D">
        <w:rPr>
          <w:rFonts w:ascii="Times New Roman" w:hAnsi="Times New Roman"/>
          <w:bCs/>
          <w:sz w:val="32"/>
          <w:szCs w:val="32"/>
        </w:rPr>
        <w:t xml:space="preserve"> </w:t>
      </w: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9552"/>
      </w:tblGrid>
      <w:tr w:rsidR="000B07FE" w:rsidRPr="00D56064" w:rsidTr="000B07FE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0B07FE" w:rsidRDefault="000B07FE" w:rsidP="000B07FE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0B07FE" w:rsidRPr="00367795" w:rsidRDefault="000B07FE" w:rsidP="000B07FE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3686" w:type="dxa"/>
            <w:vAlign w:val="center"/>
          </w:tcPr>
          <w:p w:rsidR="000B07FE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  <w:proofErr w:type="gramEnd"/>
          </w:p>
          <w:p w:rsidR="000B07FE" w:rsidRPr="00367795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559" w:type="dxa"/>
            <w:vAlign w:val="center"/>
          </w:tcPr>
          <w:p w:rsidR="000B07FE" w:rsidRPr="000D24FD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о часов</w:t>
            </w:r>
          </w:p>
        </w:tc>
        <w:tc>
          <w:tcPr>
            <w:tcW w:w="9552" w:type="dxa"/>
            <w:vAlign w:val="center"/>
          </w:tcPr>
          <w:p w:rsidR="000B07FE" w:rsidRPr="006C1FD2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0B07FE" w:rsidRPr="00803183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0B07FE" w:rsidRPr="000D24FD" w:rsidTr="009F01BF">
        <w:tc>
          <w:tcPr>
            <w:tcW w:w="4503" w:type="dxa"/>
            <w:gridSpan w:val="2"/>
          </w:tcPr>
          <w:p w:rsidR="00C06174" w:rsidRPr="00C06174" w:rsidRDefault="000B07FE" w:rsidP="00C06174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0B07FE" w:rsidRPr="00401188" w:rsidRDefault="000B07FE" w:rsidP="00C0617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07FE">
              <w:rPr>
                <w:rFonts w:ascii="Times New Roman" w:hAnsi="Times New Roman"/>
                <w:b/>
                <w:sz w:val="24"/>
                <w:szCs w:val="24"/>
              </w:rPr>
              <w:t>Решение треугольников</w:t>
            </w:r>
          </w:p>
        </w:tc>
        <w:tc>
          <w:tcPr>
            <w:tcW w:w="1559" w:type="dxa"/>
            <w:vAlign w:val="bottom"/>
          </w:tcPr>
          <w:p w:rsidR="000B07FE" w:rsidRPr="00401188" w:rsidRDefault="000B07FE" w:rsidP="000B07F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07FE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552" w:type="dxa"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75227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0B07FE" w:rsidRPr="0075227B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Синус, косинус, тангенс</w:t>
            </w:r>
            <w:r w:rsidRPr="000B07FE">
              <w:rPr>
                <w:rFonts w:ascii="Times New Roman" w:hAnsi="Times New Roman"/>
                <w:sz w:val="24"/>
                <w:szCs w:val="24"/>
              </w:rPr>
              <w:cr/>
              <w:t>и к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о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тангенс угла от 0° до 180°</w:t>
            </w:r>
          </w:p>
        </w:tc>
        <w:tc>
          <w:tcPr>
            <w:tcW w:w="1559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 w:val="restart"/>
          </w:tcPr>
          <w:p w:rsidR="00C06174" w:rsidRPr="00C06174" w:rsidRDefault="000B07FE" w:rsidP="00C06174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C06174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: синуса, косинуса, тангенса, котангенса угла от 0° до 180°;</w:t>
            </w:r>
          </w:p>
          <w:p w:rsidR="00C06174" w:rsidRPr="00C06174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свойство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связи длин диагоналей и сторон параллелограмма.</w:t>
            </w:r>
          </w:p>
          <w:p w:rsidR="00C06174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 разъяснять основное тригонометрическое тождество. Вычислять знач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е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ние тригонометрической функции угла по значению одной из его заданных функций.</w:t>
            </w:r>
          </w:p>
          <w:p w:rsidR="00C06174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 доказывать теоремы: синусов, косинусов, следствия из теоремы кос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и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нусов и синусов, о площади описанного многоугольника.</w:t>
            </w:r>
          </w:p>
          <w:p w:rsidR="00C06174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0B07FE" w:rsidRPr="000D24FD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06174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B07FE" w:rsidRPr="000D24FD" w:rsidTr="000B07FE">
        <w:tc>
          <w:tcPr>
            <w:tcW w:w="817" w:type="dxa"/>
          </w:tcPr>
          <w:p w:rsidR="000B07FE" w:rsidRPr="0075227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0B07FE" w:rsidRPr="0075227B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559" w:type="dxa"/>
          </w:tcPr>
          <w:p w:rsidR="000B07FE" w:rsidRPr="000A54E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75227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0B07FE" w:rsidRPr="0075227B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559" w:type="dxa"/>
          </w:tcPr>
          <w:p w:rsidR="000B07FE" w:rsidRPr="008A0F2F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75227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0B07FE" w:rsidRPr="0075227B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559" w:type="dxa"/>
          </w:tcPr>
          <w:p w:rsidR="000B07FE" w:rsidRPr="008A0F2F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75227B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0B07FE" w:rsidRPr="0075227B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Формулы для нахождения пл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о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щади треугольника</w:t>
            </w:r>
          </w:p>
        </w:tc>
        <w:tc>
          <w:tcPr>
            <w:tcW w:w="1559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8D01A2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686" w:type="dxa"/>
          </w:tcPr>
          <w:p w:rsidR="000B07FE" w:rsidRPr="0075227B" w:rsidRDefault="000B07FE" w:rsidP="00C0617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C0617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0B07FE" w:rsidRPr="00CD1ED4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9F01BF">
        <w:tc>
          <w:tcPr>
            <w:tcW w:w="4503" w:type="dxa"/>
            <w:gridSpan w:val="2"/>
            <w:vAlign w:val="center"/>
          </w:tcPr>
          <w:p w:rsidR="00C06174" w:rsidRPr="00C06174" w:rsidRDefault="000B07FE" w:rsidP="00C06174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0B07FE" w:rsidRPr="00C06174" w:rsidRDefault="000B07FE" w:rsidP="00C0617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06174">
              <w:rPr>
                <w:rFonts w:ascii="Times New Roman" w:hAnsi="Times New Roman"/>
                <w:b/>
                <w:sz w:val="24"/>
                <w:szCs w:val="24"/>
              </w:rPr>
              <w:t>Правильные</w:t>
            </w:r>
            <w:r w:rsidR="00C06174" w:rsidRPr="00C0617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C06174">
              <w:rPr>
                <w:rFonts w:ascii="Times New Roman" w:hAnsi="Times New Roman"/>
                <w:b/>
                <w:sz w:val="24"/>
                <w:szCs w:val="24"/>
              </w:rPr>
              <w:t>многоугольники</w:t>
            </w:r>
          </w:p>
        </w:tc>
        <w:tc>
          <w:tcPr>
            <w:tcW w:w="1559" w:type="dxa"/>
            <w:vAlign w:val="bottom"/>
          </w:tcPr>
          <w:p w:rsidR="000B07FE" w:rsidRPr="00C06174" w:rsidRDefault="000B07FE" w:rsidP="00C06174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0617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9552" w:type="dxa"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686" w:type="dxa"/>
          </w:tcPr>
          <w:p w:rsidR="000B07FE" w:rsidRPr="008D01A2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Правильные</w:t>
            </w:r>
            <w:r w:rsidR="00D84DAA" w:rsidRPr="00D84D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  <w:r w:rsidR="00D84DAA" w:rsidRPr="00D84D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и их свойства</w:t>
            </w:r>
          </w:p>
        </w:tc>
        <w:tc>
          <w:tcPr>
            <w:tcW w:w="1559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 w:val="restart"/>
          </w:tcPr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, что такое центр и центральный угол правильного многоугольника, сектор и сегмент круга.</w:t>
            </w:r>
          </w:p>
          <w:p w:rsidR="00D84DAA" w:rsidRPr="00D84DAA" w:rsidRDefault="000B07FE" w:rsidP="00D84DAA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определение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;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йства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.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свойства правильных многоугольников.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 разъяснять формулы длины окружности, площади круга.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ины дуги, площади сектора, формулы для нахожд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е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ния радиусов вписанной и описанной окружностей правильного многоугольн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и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ка.</w:t>
            </w:r>
          </w:p>
          <w:p w:rsidR="00D84DAA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с помощью циркуля и линейки правильные треугольник, четырёхугольник, ш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е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стиугольник.</w:t>
            </w:r>
          </w:p>
          <w:p w:rsidR="000B07FE" w:rsidRPr="000D24FD" w:rsidRDefault="000B07FE" w:rsidP="00D84DA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84DAA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а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дач</w:t>
            </w:r>
          </w:p>
        </w:tc>
      </w:tr>
      <w:tr w:rsidR="000B07FE" w:rsidRPr="000D24FD" w:rsidTr="000B07FE">
        <w:tc>
          <w:tcPr>
            <w:tcW w:w="817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3686" w:type="dxa"/>
          </w:tcPr>
          <w:p w:rsidR="000B07FE" w:rsidRPr="008D01A2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Длина окружности. Пл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о</w:t>
            </w:r>
            <w:r w:rsidRPr="000B07FE">
              <w:rPr>
                <w:rFonts w:ascii="Times New Roman" w:hAnsi="Times New Roman"/>
                <w:sz w:val="24"/>
                <w:szCs w:val="24"/>
              </w:rPr>
              <w:t>щадь</w:t>
            </w:r>
            <w:r w:rsidRPr="000B07FE">
              <w:rPr>
                <w:rFonts w:ascii="Times New Roman" w:hAnsi="Times New Roman"/>
                <w:sz w:val="24"/>
                <w:szCs w:val="24"/>
              </w:rPr>
              <w:cr/>
              <w:t>круга</w:t>
            </w:r>
          </w:p>
        </w:tc>
        <w:tc>
          <w:tcPr>
            <w:tcW w:w="1559" w:type="dxa"/>
          </w:tcPr>
          <w:p w:rsidR="000B07FE" w:rsidRPr="008D01A2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0B07FE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686" w:type="dxa"/>
          </w:tcPr>
          <w:p w:rsidR="000B07FE" w:rsidRPr="008D01A2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B07F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0B07FE">
              <w:rPr>
                <w:rFonts w:ascii="Times New Roman" w:hAnsi="Times New Roman"/>
                <w:sz w:val="24"/>
                <w:szCs w:val="24"/>
              </w:rPr>
              <w:cr/>
              <w:t>работа № 2</w:t>
            </w:r>
          </w:p>
        </w:tc>
        <w:tc>
          <w:tcPr>
            <w:tcW w:w="1559" w:type="dxa"/>
          </w:tcPr>
          <w:p w:rsidR="000B07FE" w:rsidRPr="008D01A2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7B8" w:rsidRPr="000D24FD" w:rsidTr="009F01BF">
        <w:tc>
          <w:tcPr>
            <w:tcW w:w="4503" w:type="dxa"/>
            <w:gridSpan w:val="2"/>
            <w:vAlign w:val="center"/>
          </w:tcPr>
          <w:p w:rsidR="00D84DAA" w:rsidRPr="002512E1" w:rsidRDefault="003977B8" w:rsidP="00D84DAA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512E1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3977B8" w:rsidRPr="00D84DAA" w:rsidRDefault="003977B8" w:rsidP="00D84DA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4DAA">
              <w:rPr>
                <w:rFonts w:ascii="Times New Roman" w:hAnsi="Times New Roman"/>
                <w:b/>
                <w:sz w:val="24"/>
                <w:szCs w:val="24"/>
              </w:rPr>
              <w:t>Декартовы</w:t>
            </w:r>
            <w:r w:rsidR="00D84DAA" w:rsidRPr="00D84DA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D84DAA">
              <w:rPr>
                <w:rFonts w:ascii="Times New Roman" w:hAnsi="Times New Roman"/>
                <w:b/>
                <w:sz w:val="24"/>
                <w:szCs w:val="24"/>
              </w:rPr>
              <w:t>координаты на пло</w:t>
            </w:r>
            <w:r w:rsidRPr="00D84DAA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D84DAA">
              <w:rPr>
                <w:rFonts w:ascii="Times New Roman" w:hAnsi="Times New Roman"/>
                <w:b/>
                <w:sz w:val="24"/>
                <w:szCs w:val="24"/>
              </w:rPr>
              <w:t>кости</w:t>
            </w:r>
          </w:p>
        </w:tc>
        <w:tc>
          <w:tcPr>
            <w:tcW w:w="1559" w:type="dxa"/>
            <w:vAlign w:val="bottom"/>
          </w:tcPr>
          <w:p w:rsidR="003977B8" w:rsidRPr="00D84DAA" w:rsidRDefault="003977B8" w:rsidP="00D84DA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4DA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552" w:type="dxa"/>
          </w:tcPr>
          <w:p w:rsidR="003977B8" w:rsidRPr="000D24FD" w:rsidRDefault="003977B8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912C57" w:rsidRPr="002512E1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2E1">
              <w:rPr>
                <w:rFonts w:ascii="Times New Roman" w:hAnsi="Times New Roman"/>
                <w:sz w:val="24"/>
                <w:szCs w:val="24"/>
              </w:rPr>
              <w:t>Расстояние между двумя то</w:t>
            </w:r>
            <w:r w:rsidRPr="002512E1">
              <w:rPr>
                <w:rFonts w:ascii="Times New Roman" w:hAnsi="Times New Roman"/>
                <w:sz w:val="24"/>
                <w:szCs w:val="24"/>
              </w:rPr>
              <w:t>ч</w:t>
            </w:r>
            <w:r w:rsidRPr="002512E1">
              <w:rPr>
                <w:rFonts w:ascii="Times New Roman" w:hAnsi="Times New Roman"/>
                <w:sz w:val="24"/>
                <w:szCs w:val="24"/>
              </w:rPr>
              <w:t>ками с заданными координатами. К</w:t>
            </w:r>
            <w:r w:rsidRPr="002512E1">
              <w:rPr>
                <w:rFonts w:ascii="Times New Roman" w:hAnsi="Times New Roman"/>
                <w:sz w:val="24"/>
                <w:szCs w:val="24"/>
              </w:rPr>
              <w:t>о</w:t>
            </w:r>
            <w:r w:rsidRPr="002512E1">
              <w:rPr>
                <w:rFonts w:ascii="Times New Roman" w:hAnsi="Times New Roman"/>
                <w:sz w:val="24"/>
                <w:szCs w:val="24"/>
              </w:rPr>
              <w:t>ординаты середины отрезка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 w:val="restart"/>
          </w:tcPr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прямоугольную систему координат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: определение уравнения фигуры, необходимое и достаточное условия п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а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ллельности двух прямых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расстояния между двумя точками, координат серед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и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ны отрезка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уравнение окружности, общее уравнение прямой, уравнение пр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я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мой с угловым коэффициентом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необходимое и достаточное условия параллельности двух пр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я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912C57" w:rsidRPr="000D24FD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512E1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а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дач</w:t>
            </w: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912C57" w:rsidRPr="008D01A2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="00251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фигуры. Уравнение окружности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912C57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912C57" w:rsidRPr="008D01A2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51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9F01BF">
        <w:tc>
          <w:tcPr>
            <w:tcW w:w="4503" w:type="dxa"/>
            <w:gridSpan w:val="2"/>
            <w:vAlign w:val="center"/>
          </w:tcPr>
          <w:p w:rsidR="002512E1" w:rsidRPr="002512E1" w:rsidRDefault="00912C57" w:rsidP="002512E1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912C57" w:rsidRPr="002512E1" w:rsidRDefault="00912C57" w:rsidP="002512E1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512E1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1559" w:type="dxa"/>
            <w:vAlign w:val="bottom"/>
          </w:tcPr>
          <w:p w:rsidR="00912C57" w:rsidRPr="002512E1" w:rsidRDefault="00912C57" w:rsidP="002512E1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512E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9552" w:type="dxa"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 w:val="restart"/>
          </w:tcPr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понятия векторных и скалярных величин. Иллюстрировать понятие век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о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.</w:t>
            </w:r>
          </w:p>
          <w:p w:rsidR="002512E1" w:rsidRPr="00681028" w:rsidRDefault="00912C57" w:rsidP="002512E1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Формулировать: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модуля вектора, коллинеарных векторов, равных векторов, координат век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о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, суммы векторов, разности векторов, противоположных векторов, умножения век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о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 на число, скалярного произведения векторов;</w:t>
            </w:r>
            <w:proofErr w:type="gramEnd"/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равных ве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к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о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ов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теоремы: о нахождении координат вектора, о координатах суммы и ра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з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ности векторов, об условии коллинеарности двух векторов, о нахождении скалярного произв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е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дения двух векторов, об условии перпендикулярности.</w:t>
            </w:r>
          </w:p>
          <w:p w:rsidR="002512E1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косинус угла между двумя векторами.</w:t>
            </w:r>
          </w:p>
          <w:p w:rsidR="00912C57" w:rsidRPr="000D24FD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е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шению задач</w:t>
            </w: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3686" w:type="dxa"/>
          </w:tcPr>
          <w:p w:rsidR="00912C57" w:rsidRPr="008D01A2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="00251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вектора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912C57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Скалярное произведение век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о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ов</w:t>
            </w:r>
          </w:p>
        </w:tc>
        <w:tc>
          <w:tcPr>
            <w:tcW w:w="1559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0B07FE">
        <w:tc>
          <w:tcPr>
            <w:tcW w:w="817" w:type="dxa"/>
          </w:tcPr>
          <w:p w:rsidR="00912C57" w:rsidRPr="003977B8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912C57" w:rsidRPr="008D01A2" w:rsidRDefault="00912C57" w:rsidP="002512E1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512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912C57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786EFE">
        <w:tc>
          <w:tcPr>
            <w:tcW w:w="4503" w:type="dxa"/>
            <w:gridSpan w:val="2"/>
          </w:tcPr>
          <w:p w:rsidR="00912C57" w:rsidRPr="00681028" w:rsidRDefault="00912C57" w:rsidP="0068102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1028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  <w:r w:rsidR="00681028" w:rsidRPr="0068102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br/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Геометрические</w:t>
            </w:r>
            <w:r w:rsidR="0068102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преобразования</w:t>
            </w:r>
          </w:p>
        </w:tc>
        <w:tc>
          <w:tcPr>
            <w:tcW w:w="1559" w:type="dxa"/>
            <w:vAlign w:val="bottom"/>
          </w:tcPr>
          <w:p w:rsidR="00912C57" w:rsidRPr="00681028" w:rsidRDefault="00912C57" w:rsidP="0068102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9552" w:type="dxa"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81028" w:rsidRPr="000D24FD" w:rsidTr="000B07FE">
        <w:tc>
          <w:tcPr>
            <w:tcW w:w="817" w:type="dxa"/>
          </w:tcPr>
          <w:p w:rsidR="00681028" w:rsidRPr="003977B8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:rsidR="00681028" w:rsidRPr="008D01A2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Движение (перемещение) фиг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у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ы. Параллельный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перенос</w:t>
            </w:r>
          </w:p>
        </w:tc>
        <w:tc>
          <w:tcPr>
            <w:tcW w:w="1559" w:type="dxa"/>
          </w:tcPr>
          <w:p w:rsidR="00681028" w:rsidRPr="00912C57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 w:val="restart"/>
          </w:tcPr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 xml:space="preserve"> примеры преобразования фигур.</w:t>
            </w:r>
          </w:p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 xml:space="preserve"> преобразования фигур: параллельный перенос, осевая симметрия, централ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ная симметрия, поворот, гомотетия, подобие.</w:t>
            </w:r>
          </w:p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: движения; равных фигур; точек, симметричных относительно прямой; т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о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чек, симметричных относительно точки; фигуры, имеющей ось симметрии; фигуры, имеющей центр симметрии; подобных фигур;</w:t>
            </w:r>
            <w:proofErr w:type="gramEnd"/>
          </w:p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: движения, параллельного переноса, осевой симметрии, центральной симме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т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рии, поворота, гомотетии.</w:t>
            </w:r>
          </w:p>
          <w:p w:rsidR="00681028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 xml:space="preserve"> теоремы: о свойствах параллельного переноса, осевой симметрии, централ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ной симметрии, поворота, гомотетии, об отношении площадей подобных треугольн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и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ков.</w:t>
            </w:r>
          </w:p>
          <w:p w:rsidR="00681028" w:rsidRPr="000D24FD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81028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е</w:t>
            </w:r>
            <w:r w:rsidRPr="00681028">
              <w:rPr>
                <w:rFonts w:ascii="Times New Roman" w:hAnsi="Times New Roman"/>
                <w:sz w:val="24"/>
                <w:szCs w:val="24"/>
              </w:rPr>
              <w:t>нию задач</w:t>
            </w:r>
          </w:p>
        </w:tc>
      </w:tr>
      <w:tr w:rsidR="00681028" w:rsidRPr="000D24FD" w:rsidTr="000B07FE">
        <w:tc>
          <w:tcPr>
            <w:tcW w:w="817" w:type="dxa"/>
          </w:tcPr>
          <w:p w:rsidR="00681028" w:rsidRPr="003977B8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:rsidR="00681028" w:rsidRPr="008D01A2" w:rsidRDefault="00681028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Осевая и центральная симме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т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ии. Поворот</w:t>
            </w:r>
          </w:p>
        </w:tc>
        <w:tc>
          <w:tcPr>
            <w:tcW w:w="1559" w:type="dxa"/>
          </w:tcPr>
          <w:p w:rsidR="00681028" w:rsidRPr="00912C57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681028" w:rsidRPr="000D24FD" w:rsidRDefault="00681028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81028" w:rsidRPr="000D24FD" w:rsidTr="000B07FE">
        <w:tc>
          <w:tcPr>
            <w:tcW w:w="817" w:type="dxa"/>
          </w:tcPr>
          <w:p w:rsidR="00681028" w:rsidRPr="003977B8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681028" w:rsidRPr="008D01A2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Гомотетия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Подобие фигур</w:t>
            </w:r>
          </w:p>
        </w:tc>
        <w:tc>
          <w:tcPr>
            <w:tcW w:w="1559" w:type="dxa"/>
          </w:tcPr>
          <w:p w:rsidR="00681028" w:rsidRPr="00912C57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2" w:type="dxa"/>
            <w:vMerge/>
          </w:tcPr>
          <w:p w:rsidR="00681028" w:rsidRPr="000D24FD" w:rsidRDefault="00681028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81028" w:rsidRPr="000D24FD" w:rsidTr="000B07FE">
        <w:tc>
          <w:tcPr>
            <w:tcW w:w="817" w:type="dxa"/>
          </w:tcPr>
          <w:p w:rsidR="00681028" w:rsidRPr="003977B8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681028" w:rsidRPr="008D01A2" w:rsidRDefault="00681028" w:rsidP="0068102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59" w:type="dxa"/>
          </w:tcPr>
          <w:p w:rsidR="00681028" w:rsidRPr="00912C57" w:rsidRDefault="00681028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  <w:vMerge/>
          </w:tcPr>
          <w:p w:rsidR="00681028" w:rsidRPr="000D24FD" w:rsidRDefault="00681028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2C57" w:rsidRPr="000D24FD" w:rsidTr="00786EFE">
        <w:tc>
          <w:tcPr>
            <w:tcW w:w="4503" w:type="dxa"/>
            <w:gridSpan w:val="2"/>
            <w:vAlign w:val="center"/>
          </w:tcPr>
          <w:p w:rsidR="00912C57" w:rsidRPr="00681028" w:rsidRDefault="00912C57" w:rsidP="0068102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102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</w:t>
            </w:r>
            <w:r w:rsidR="00681028" w:rsidRPr="006810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и систематиз</w:t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ция</w:t>
            </w:r>
            <w:r w:rsidR="00681028" w:rsidRPr="00681028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681028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  <w:vAlign w:val="bottom"/>
          </w:tcPr>
          <w:p w:rsidR="00912C57" w:rsidRPr="00681028" w:rsidRDefault="00912C57" w:rsidP="00681028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8102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9552" w:type="dxa"/>
          </w:tcPr>
          <w:p w:rsidR="00912C57" w:rsidRPr="000D24FD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3977B8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0B07FE" w:rsidRPr="008D01A2" w:rsidRDefault="00912C57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Упражнения для повторения ку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са 9 класса</w:t>
            </w:r>
          </w:p>
        </w:tc>
        <w:tc>
          <w:tcPr>
            <w:tcW w:w="1559" w:type="dxa"/>
          </w:tcPr>
          <w:p w:rsidR="000B07FE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552" w:type="dxa"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07FE" w:rsidRPr="000D24FD" w:rsidTr="000B07FE">
        <w:tc>
          <w:tcPr>
            <w:tcW w:w="817" w:type="dxa"/>
          </w:tcPr>
          <w:p w:rsidR="000B07FE" w:rsidRPr="003977B8" w:rsidRDefault="000B07FE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0B07FE" w:rsidRPr="008D01A2" w:rsidRDefault="00912C57" w:rsidP="0068102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12C5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68102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0B07FE" w:rsidRPr="00912C57" w:rsidRDefault="00912C57" w:rsidP="000B07F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2" w:type="dxa"/>
          </w:tcPr>
          <w:p w:rsidR="000B07FE" w:rsidRPr="000D24FD" w:rsidRDefault="000B07FE" w:rsidP="000B07F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81028" w:rsidRDefault="00681028" w:rsidP="008D01A2">
      <w:pPr>
        <w:pStyle w:val="a3"/>
        <w:rPr>
          <w:rFonts w:ascii="Times New Roman" w:hAnsi="Times New Roman"/>
          <w:b/>
          <w:sz w:val="36"/>
          <w:szCs w:val="36"/>
          <w:u w:val="single"/>
        </w:rPr>
      </w:pPr>
    </w:p>
    <w:p w:rsidR="00450E8A" w:rsidRDefault="00681028" w:rsidP="008D01A2">
      <w:pPr>
        <w:pStyle w:val="a3"/>
        <w:rPr>
          <w:rFonts w:ascii="Times New Roman" w:hAnsi="Times New Roman"/>
          <w:b/>
          <w:sz w:val="36"/>
          <w:szCs w:val="36"/>
          <w:u w:val="single"/>
          <w:lang w:val="en-US"/>
        </w:rPr>
      </w:pPr>
      <w:r>
        <w:rPr>
          <w:rFonts w:ascii="Times New Roman" w:hAnsi="Times New Roman"/>
          <w:b/>
          <w:sz w:val="36"/>
          <w:szCs w:val="36"/>
          <w:u w:val="single"/>
        </w:rPr>
        <w:br w:type="column"/>
      </w:r>
      <w:r w:rsidR="00450E8A" w:rsidRPr="00450E8A">
        <w:rPr>
          <w:rFonts w:ascii="Times New Roman" w:hAnsi="Times New Roman"/>
          <w:b/>
          <w:sz w:val="36"/>
          <w:szCs w:val="36"/>
          <w:u w:val="single"/>
        </w:rPr>
        <w:lastRenderedPageBreak/>
        <w:t>Примерное тематическое планирование.</w:t>
      </w:r>
    </w:p>
    <w:p w:rsidR="00450E8A" w:rsidRDefault="00450E8A" w:rsidP="008D01A2">
      <w:pPr>
        <w:pStyle w:val="a3"/>
        <w:rPr>
          <w:rFonts w:ascii="Times New Roman" w:hAnsi="Times New Roman"/>
          <w:b/>
          <w:sz w:val="36"/>
          <w:szCs w:val="36"/>
          <w:u w:val="single"/>
          <w:lang w:val="en-US"/>
        </w:rPr>
      </w:pPr>
      <w:r w:rsidRPr="00450E8A">
        <w:rPr>
          <w:rFonts w:ascii="Times New Roman" w:hAnsi="Times New Roman"/>
          <w:b/>
          <w:sz w:val="36"/>
          <w:szCs w:val="36"/>
          <w:u w:val="single"/>
        </w:rPr>
        <w:t xml:space="preserve">Алгебра и начала математического анализа. 10 класс </w:t>
      </w:r>
      <w:r w:rsidRPr="00450E8A">
        <w:rPr>
          <w:rFonts w:ascii="Times New Roman" w:hAnsi="Times New Roman"/>
          <w:b/>
          <w:sz w:val="36"/>
          <w:szCs w:val="36"/>
          <w:u w:val="single"/>
        </w:rPr>
        <w:cr/>
      </w:r>
    </w:p>
    <w:p w:rsidR="00B9523F" w:rsidRDefault="00450E8A" w:rsidP="008D01A2">
      <w:pPr>
        <w:pStyle w:val="a3"/>
        <w:rPr>
          <w:rFonts w:ascii="Times New Roman" w:hAnsi="Times New Roman"/>
          <w:sz w:val="32"/>
          <w:szCs w:val="32"/>
          <w:lang w:val="en-US"/>
        </w:rPr>
      </w:pPr>
      <w:r w:rsidRPr="00450E8A">
        <w:rPr>
          <w:rFonts w:ascii="Times New Roman" w:hAnsi="Times New Roman"/>
          <w:sz w:val="32"/>
          <w:szCs w:val="32"/>
        </w:rPr>
        <w:t>(I вариант. 3 часа в неделю, всего 105 часов;</w:t>
      </w:r>
      <w:r w:rsidRPr="00450E8A">
        <w:rPr>
          <w:rFonts w:ascii="Times New Roman" w:hAnsi="Times New Roman"/>
          <w:sz w:val="32"/>
          <w:szCs w:val="32"/>
        </w:rPr>
        <w:cr/>
        <w:t>II вариант. 4 часа в неделю, всего 140 часов)</w:t>
      </w:r>
    </w:p>
    <w:p w:rsidR="00450E8A" w:rsidRPr="00450E8A" w:rsidRDefault="00450E8A" w:rsidP="008D01A2">
      <w:pPr>
        <w:pStyle w:val="a3"/>
        <w:rPr>
          <w:rFonts w:ascii="Times New Roman" w:hAnsi="Times New Roman"/>
          <w:sz w:val="32"/>
          <w:szCs w:val="32"/>
          <w:lang w:val="en-US"/>
        </w:rPr>
      </w:pPr>
    </w:p>
    <w:p w:rsidR="00382201" w:rsidRPr="00382201" w:rsidRDefault="00382201" w:rsidP="008D01A2">
      <w:pPr>
        <w:pStyle w:val="a3"/>
        <w:rPr>
          <w:rFonts w:ascii="Times New Roman" w:hAnsi="Times New Roman"/>
        </w:rPr>
      </w:pPr>
    </w:p>
    <w:tbl>
      <w:tblPr>
        <w:tblW w:w="15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851"/>
        <w:gridCol w:w="9561"/>
      </w:tblGrid>
      <w:tr w:rsidR="00382201" w:rsidRPr="00D56064" w:rsidTr="00450E8A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382201" w:rsidRPr="00450E8A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82201" w:rsidRPr="000549FE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382201" w:rsidRPr="00367795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02" w:type="dxa"/>
            <w:gridSpan w:val="2"/>
            <w:vAlign w:val="bottom"/>
          </w:tcPr>
          <w:p w:rsidR="00382201" w:rsidRPr="000D24FD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9561" w:type="dxa"/>
            <w:tcBorders>
              <w:bottom w:val="nil"/>
            </w:tcBorders>
            <w:vAlign w:val="bottom"/>
          </w:tcPr>
          <w:p w:rsidR="00382201" w:rsidRPr="00CF064D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382201" w:rsidRPr="00803183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382201" w:rsidRPr="00D56064" w:rsidTr="00450E8A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382201" w:rsidRPr="000549FE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382201" w:rsidRPr="000549FE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382201" w:rsidRPr="00451868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851" w:type="dxa"/>
          </w:tcPr>
          <w:p w:rsidR="00382201" w:rsidRPr="00451868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9561" w:type="dxa"/>
            <w:tcBorders>
              <w:top w:val="nil"/>
            </w:tcBorders>
          </w:tcPr>
          <w:p w:rsidR="00382201" w:rsidRPr="00451868" w:rsidRDefault="00382201" w:rsidP="00450E8A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382201" w:rsidRPr="000D24FD" w:rsidTr="00450E8A">
        <w:tc>
          <w:tcPr>
            <w:tcW w:w="4219" w:type="dxa"/>
            <w:gridSpan w:val="2"/>
          </w:tcPr>
          <w:p w:rsidR="00D0769F" w:rsidRPr="00D0769F" w:rsidRDefault="00382201" w:rsidP="00D0769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82201" w:rsidRPr="00CF064D" w:rsidRDefault="00382201" w:rsidP="00D0769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82201">
              <w:rPr>
                <w:rFonts w:ascii="Times New Roman" w:hAnsi="Times New Roman"/>
                <w:b/>
                <w:sz w:val="24"/>
                <w:szCs w:val="24"/>
              </w:rPr>
              <w:t>Повторение и расширение</w:t>
            </w:r>
            <w:r w:rsidR="00D0769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br/>
            </w:r>
            <w:r w:rsidRPr="00382201">
              <w:rPr>
                <w:rFonts w:ascii="Times New Roman" w:hAnsi="Times New Roman"/>
                <w:b/>
                <w:sz w:val="24"/>
                <w:szCs w:val="24"/>
              </w:rPr>
              <w:t>сведений о функции</w:t>
            </w:r>
          </w:p>
        </w:tc>
        <w:tc>
          <w:tcPr>
            <w:tcW w:w="851" w:type="dxa"/>
            <w:vAlign w:val="center"/>
          </w:tcPr>
          <w:p w:rsidR="00382201" w:rsidRPr="00CF064D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8220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51" w:type="dxa"/>
            <w:vAlign w:val="center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9561" w:type="dxa"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382201" w:rsidRPr="0075227B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Наибольшее и наиме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шее значения функции. Чётные и нечётные функции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 w:val="restart"/>
          </w:tcPr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я наибольшего и наименьшего значений функции, чётной и нечётной функций. Формулировать теоремы о свойствах графиков чётных и нечётных функций. Находить наибольшее и наименьшее значения функции на множестве по её г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фику. Исследовать функцию, заданную формулой, на чётность. Строить графики фу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к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ций, используя чётность или нечётность.</w:t>
            </w:r>
          </w:p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геометрические преобразования графиков функций, связанные с параллел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ыми переносами, растяжениями, сжатиями и симметриями, относительно координатных осей.</w:t>
            </w:r>
          </w:p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е обратимой функции. Распознавать обратимую фу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к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цию по её графику. Устанавливать обратимость функции по её возрастанию или убыв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ию.</w:t>
            </w:r>
          </w:p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е взаимно обратных функций. Проверять, являются ли две данные функции взаимно обратными. Находить обратную функцию к данной обрат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и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мой функции. По графику данной функции строить график обратной функции. Устан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в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ливать возрастание (убывание) обратной функции по возрастанию (убыванию) данной фу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к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ции.</w:t>
            </w:r>
          </w:p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я области определения уравнений (неравенств), рав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о</w:t>
            </w:r>
            <w:r w:rsidR="00D0769F">
              <w:rPr>
                <w:rFonts w:ascii="Times New Roman" w:hAnsi="Times New Roman"/>
                <w:sz w:val="24"/>
                <w:szCs w:val="24"/>
              </w:rPr>
              <w:t>сильных урав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ений (неравенств), уравнений-следствий (неравенств-следствий), постороннего к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я. Формулировать теоремы, описывающие равносильные преобразования уравнений (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авенств).</w:t>
            </w:r>
          </w:p>
          <w:p w:rsidR="00D0769F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метод равносильных преобразований для реше</w:t>
            </w:r>
            <w:r w:rsidR="00D0769F">
              <w:rPr>
                <w:rFonts w:ascii="Times New Roman" w:hAnsi="Times New Roman"/>
                <w:sz w:val="24"/>
                <w:szCs w:val="24"/>
              </w:rPr>
              <w:t>ния уравнений и неравенств.</w:t>
            </w:r>
            <w:r w:rsidR="00D0769F" w:rsidRPr="00D076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769F">
              <w:rPr>
                <w:rFonts w:ascii="Times New Roman" w:hAnsi="Times New Roman"/>
                <w:sz w:val="24"/>
                <w:szCs w:val="24"/>
              </w:rPr>
              <w:t>Находи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бласть определения уравнений и неравенств. Применять метод следс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т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вий для решения уравнений.</w:t>
            </w:r>
          </w:p>
          <w:p w:rsidR="00382201" w:rsidRPr="000D24FD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0769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неравенства методом и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тервалов</w:t>
            </w: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382201" w:rsidRPr="0075227B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  <w:r w:rsidR="00D0769F" w:rsidRPr="00D076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с помощью геометрических преоб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зований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382201" w:rsidRPr="0075227B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382201" w:rsidRPr="0075227B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 xml:space="preserve">Равносильные уравнения </w:t>
            </w:r>
            <w:r w:rsidR="00D0769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и неравенства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382201" w:rsidRPr="0075227B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450E8A">
        <w:tc>
          <w:tcPr>
            <w:tcW w:w="1384" w:type="dxa"/>
          </w:tcPr>
          <w:p w:rsidR="00382201" w:rsidRPr="0075227B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82201" w:rsidRPr="0075227B" w:rsidRDefault="00382201" w:rsidP="00D0769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D0769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786EFE">
        <w:tc>
          <w:tcPr>
            <w:tcW w:w="4219" w:type="dxa"/>
            <w:gridSpan w:val="2"/>
          </w:tcPr>
          <w:p w:rsidR="00D0769F" w:rsidRPr="00D0769F" w:rsidRDefault="00382201" w:rsidP="00D0769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0769F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382201" w:rsidRPr="00D0769F" w:rsidRDefault="00382201" w:rsidP="00D0769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769F">
              <w:rPr>
                <w:rFonts w:ascii="Times New Roman" w:hAnsi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851" w:type="dxa"/>
            <w:vAlign w:val="bottom"/>
          </w:tcPr>
          <w:p w:rsidR="00382201" w:rsidRPr="00D0769F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769F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851" w:type="dxa"/>
            <w:vAlign w:val="bottom"/>
          </w:tcPr>
          <w:p w:rsidR="00382201" w:rsidRPr="00D0769F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769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  <w:r w:rsidRPr="00D0769F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9561" w:type="dxa"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Степенная функция с н</w:t>
            </w:r>
            <w:proofErr w:type="gramStart"/>
            <w:r w:rsidR="00A03A3A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proofErr w:type="gramEnd"/>
            <w:r w:rsidRPr="00382201">
              <w:rPr>
                <w:rFonts w:ascii="Times New Roman" w:hAnsi="Times New Roman"/>
                <w:sz w:val="24"/>
                <w:szCs w:val="24"/>
              </w:rPr>
              <w:t>туральным показат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лем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 w:val="restart"/>
          </w:tcPr>
          <w:p w:rsidR="00A03A3A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е степенной функции с целым показателем. Описывать св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й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ства степенной функции с целым показателем, выделяя случаи чётной и нечётной степ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и, а также натуральной, нулевой и целой отрицательной степени. Строить графики функций на основе графика степенной функции с целым показателем. Находить наибол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шее и наименьшее значения степенной функции с целым показателем на промежутке. </w:t>
            </w:r>
          </w:p>
          <w:p w:rsidR="00A03A3A" w:rsidRPr="002E56E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еделение корня (арифметического корня)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епени, а также тео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мы о его свойствах, выделяя случаи корней чётной и нечётной степени. Находить 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б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ласти определения выражений, содержащих корни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епени. Решать уравнения, свод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я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щиеся к уравнению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3A3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 xml:space="preserve"> = a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. Выполнять тождественные преобразования выражений, сод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жащих корни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-й степени, в частности выносить множитель из-под знака корня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епени, в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сить множитель под знак корня n-й степени, освобождаться от иррациональности в знам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ателе дроби. Описывать</w:t>
            </w:r>
            <w:r w:rsidR="00A03A3A" w:rsidRPr="00A03A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свойств</w:t>
            </w:r>
            <w:r w:rsidR="00A03A3A">
              <w:rPr>
                <w:rFonts w:ascii="Times New Roman" w:hAnsi="Times New Roman"/>
                <w:sz w:val="24"/>
                <w:szCs w:val="24"/>
              </w:rPr>
              <w:t>а функции</w:t>
            </w:r>
            <w:r w:rsidR="002E56E1" w:rsidRPr="002E56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E56E1" w:rsidRPr="00ED5FDD">
              <w:rPr>
                <w:position w:val="-10"/>
              </w:rPr>
              <w:object w:dxaOrig="760" w:dyaOrig="380">
                <v:shape id="_x0000_i1031" type="#_x0000_t75" style="width:38.15pt;height:18.8pt" o:ole="">
                  <v:imagedata r:id="rId19" o:title=""/>
                </v:shape>
                <o:OLEObject Type="Embed" ProgID="Equation.DSMT4" ShapeID="_x0000_i1031" DrawAspect="Content" ObjectID="_1569249772" r:id="rId20"/>
              </w:object>
            </w:r>
            <w:r w:rsidR="00A03A3A">
              <w:rPr>
                <w:rFonts w:ascii="Times New Roman" w:hAnsi="Times New Roman"/>
                <w:sz w:val="24"/>
                <w:szCs w:val="24"/>
              </w:rPr>
              <w:t>, выделяя случаи ко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ей чётной и 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чётной степени. Строить графики</w:t>
            </w:r>
            <w:r w:rsidR="00A03A3A" w:rsidRPr="002E56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функций на основе графика функции </w:t>
            </w:r>
            <w:r w:rsidR="002E56E1" w:rsidRPr="00ED5FDD">
              <w:rPr>
                <w:position w:val="-10"/>
              </w:rPr>
              <w:object w:dxaOrig="760" w:dyaOrig="380">
                <v:shape id="_x0000_i1032" type="#_x0000_t75" style="width:38.15pt;height:18.8pt" o:ole="">
                  <v:imagedata r:id="rId21" o:title=""/>
                </v:shape>
                <o:OLEObject Type="Embed" ProgID="Equation.DSMT4" ShapeID="_x0000_i1032" DrawAspect="Content" ObjectID="_1569249773" r:id="rId22"/>
              </w:object>
            </w:r>
            <w:r w:rsidRPr="0038220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03A3A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E56E1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оп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деление степени с рациональным показателем, а также теорем</w:t>
            </w:r>
            <w:proofErr w:type="gramStart"/>
            <w:r w:rsidRPr="00382201">
              <w:rPr>
                <w:rFonts w:ascii="Times New Roman" w:hAnsi="Times New Roman"/>
                <w:sz w:val="24"/>
                <w:szCs w:val="24"/>
              </w:rPr>
              <w:t>ы о её</w:t>
            </w:r>
            <w:proofErr w:type="gramEnd"/>
            <w:r w:rsidRPr="00382201">
              <w:rPr>
                <w:rFonts w:ascii="Times New Roman" w:hAnsi="Times New Roman"/>
                <w:sz w:val="24"/>
                <w:szCs w:val="24"/>
              </w:rPr>
              <w:t xml:space="preserve"> свойствах. Вып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л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ять тождественные преобразования выражений, содержащих степени с рациональным показателем.</w:t>
            </w:r>
          </w:p>
          <w:p w:rsidR="00382201" w:rsidRPr="000D24FD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E56E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аспознавать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 иррациональные уравнения и неравенства. Формулировать теоремы, об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с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овывающие равносильность уравнений (неравенств) при возведении обеих частей данн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го уравнения (неравенства) в натуральную степень. Решать ирраци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альные уравнения методом равносильных преобразований и методом следствий. Решать ир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циональные неравенства методом равносильных преобразований</w:t>
            </w: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Степенная функция с ц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лым показателем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 xml:space="preserve">Определение корня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епени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пени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="00A03A3A">
              <w:rPr>
                <w:rFonts w:ascii="Times New Roman" w:hAnsi="Times New Roman"/>
                <w:sz w:val="24"/>
                <w:szCs w:val="24"/>
              </w:rPr>
              <w:t>зования выр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жений, с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о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 xml:space="preserve">держащих корни </w:t>
            </w:r>
            <w:r w:rsidRPr="00A03A3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-й степени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382201" w:rsidRPr="002E56E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="002E56E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E56E1" w:rsidRPr="00ED5FDD">
              <w:rPr>
                <w:position w:val="-10"/>
              </w:rPr>
              <w:object w:dxaOrig="760" w:dyaOrig="380">
                <v:shape id="_x0000_i1033" type="#_x0000_t75" style="width:38.15pt;height:18.8pt" o:ole="">
                  <v:imagedata r:id="rId23" o:title=""/>
                </v:shape>
                <o:OLEObject Type="Embed" ProgID="Equation.DSMT4" ShapeID="_x0000_i1033" DrawAspect="Content" ObjectID="_1569249774" r:id="rId24"/>
              </w:objec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A03A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Определение и свойства степени с рациональным показателем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Преобразование вы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жений, содержащих ст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пени с рациональным показателем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Иррациональные ур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в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нения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Метод равносильных преобразований при 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е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шении иррациональных уравнений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Иррациональные нер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а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венства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382201">
        <w:tc>
          <w:tcPr>
            <w:tcW w:w="1384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82201" w:rsidRPr="00382201" w:rsidRDefault="00382201" w:rsidP="00A03A3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8220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A03A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82201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82201" w:rsidRPr="00382201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0D24FD" w:rsidTr="00786EFE">
        <w:tc>
          <w:tcPr>
            <w:tcW w:w="4219" w:type="dxa"/>
            <w:gridSpan w:val="2"/>
            <w:vAlign w:val="center"/>
          </w:tcPr>
          <w:p w:rsidR="00A03A3A" w:rsidRPr="00A03A3A" w:rsidRDefault="00382201" w:rsidP="00A03A3A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A03A3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82201" w:rsidRPr="00A03A3A" w:rsidRDefault="00382201" w:rsidP="00A03A3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03A3A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</w:t>
            </w:r>
            <w:r w:rsidRPr="00A03A3A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A03A3A">
              <w:rPr>
                <w:rFonts w:ascii="Times New Roman" w:hAnsi="Times New Roman"/>
                <w:b/>
                <w:sz w:val="24"/>
                <w:szCs w:val="24"/>
              </w:rPr>
              <w:t>ции</w:t>
            </w:r>
          </w:p>
        </w:tc>
        <w:tc>
          <w:tcPr>
            <w:tcW w:w="851" w:type="dxa"/>
            <w:vAlign w:val="bottom"/>
          </w:tcPr>
          <w:p w:rsidR="00382201" w:rsidRPr="00A03A3A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03A3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851" w:type="dxa"/>
            <w:vAlign w:val="bottom"/>
          </w:tcPr>
          <w:p w:rsidR="00382201" w:rsidRPr="00A03A3A" w:rsidRDefault="00382201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03A3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9561" w:type="dxa"/>
          </w:tcPr>
          <w:p w:rsidR="00382201" w:rsidRPr="000D24FD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 w:val="restart"/>
          </w:tcPr>
          <w:p w:rsidR="008A7ABE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определение радианной меры угла. Находить радианную меру угла по его градусной мере и градусную меру угла по его радианной мере. Вычислять длины дуг окружностей.</w:t>
            </w:r>
          </w:p>
          <w:p w:rsidR="008A7ABE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определения косинуса, синуса, тангенса и котангенса угла поворота. В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ы</w:t>
            </w:r>
            <w:r w:rsidRPr="004D0444">
              <w:rPr>
                <w:rFonts w:ascii="Times New Roman" w:hAnsi="Times New Roman"/>
                <w:sz w:val="24"/>
                <w:szCs w:val="24"/>
              </w:rPr>
              <w:lastRenderedPageBreak/>
              <w:t>яснять знак значений тригонометрических функций. Упрощать тригонометрические в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ы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ажения, используя свойства чётности тригонометрических фун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к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ций.</w:t>
            </w:r>
          </w:p>
          <w:p w:rsidR="008A7ABE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определения периодической функции, её главного периода. Упрощать тригонометрич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е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ские выражения, используя свойства периодичности тригонометрических функций. Оп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и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сывать свойства тригонометрических функций. Строить графики функций на основе гр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а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фиков четырёх основных тригонометрических функций.</w:t>
            </w:r>
          </w:p>
          <w:p w:rsidR="008A7ABE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Преобразовывать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тригонометрические выражения на основе соотношений между триг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нометрическими функциями одного и того же аргумента. По значениям одной тригон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="008A7ABE">
              <w:rPr>
                <w:rFonts w:ascii="Times New Roman" w:hAnsi="Times New Roman"/>
                <w:sz w:val="24"/>
                <w:szCs w:val="24"/>
              </w:rPr>
              <w:t>мет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ической функции находить значения остальных тригонометрических функций того же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аргумента.</w:t>
            </w:r>
          </w:p>
          <w:p w:rsidR="004D0444" w:rsidRPr="000D24FD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Преобразовывать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тригонометрические выражения на основе формул сл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жения. Опираясь на формулы сложения, доказывать формулы приведения, формулы двойных углов, ф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мулы суммы и разности синусов (косинусов), формулы преобразования произведения тригонометрических функций в сумму. Преобразовывать тригономе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т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ические выражения на основе формул приведения, формул двойных и половинных у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г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лов, формул суммы и разности синусов (косинусов), формул преобразования произвед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е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ния тригонометрических функций в сумму</w:t>
            </w: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гумента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Знаки значений триг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нометрических функций. Чётность и нечётность тригонометрических функций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2835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 xml:space="preserve">Свойства и графики функций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8A7ABE">
              <w:rPr>
                <w:rFonts w:ascii="Times New Roman" w:hAnsi="Times New Roman"/>
                <w:sz w:val="24"/>
                <w:szCs w:val="24"/>
              </w:rPr>
              <w:t>sin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br/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8A7ABE">
              <w:rPr>
                <w:rFonts w:ascii="Times New Roman" w:hAnsi="Times New Roman"/>
                <w:sz w:val="24"/>
                <w:szCs w:val="24"/>
              </w:rPr>
              <w:t>cos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 xml:space="preserve">Свойства и графики функций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8A7ABE">
              <w:rPr>
                <w:rFonts w:ascii="Times New Roman" w:hAnsi="Times New Roman"/>
                <w:sz w:val="24"/>
                <w:szCs w:val="24"/>
              </w:rPr>
              <w:t>tg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br/>
            </w:r>
            <w:r w:rsidRPr="004D0444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8A7ABE">
              <w:rPr>
                <w:rFonts w:ascii="Times New Roman" w:hAnsi="Times New Roman"/>
                <w:sz w:val="24"/>
                <w:szCs w:val="24"/>
              </w:rPr>
              <w:t>ctg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4D0444" w:rsidRPr="008A7ABE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Основные соотношения между тригонометрич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е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скими функциями одн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го и того же аргумента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Формулы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приведения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Формулы двойного и п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ловинного углов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4D0444" w:rsidRPr="00382201" w:rsidRDefault="004D0444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Сумма и разность син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у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сов (косинусов)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2835" w:type="dxa"/>
          </w:tcPr>
          <w:p w:rsidR="004D0444" w:rsidRPr="00382201" w:rsidRDefault="008A7ABE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преобразования произве</w:t>
            </w:r>
            <w:r w:rsidR="004D0444" w:rsidRPr="004D0444">
              <w:rPr>
                <w:rFonts w:ascii="Times New Roman" w:hAnsi="Times New Roman"/>
                <w:sz w:val="24"/>
                <w:szCs w:val="24"/>
              </w:rPr>
              <w:t>дения тригон</w:t>
            </w:r>
            <w:r w:rsidR="004D0444" w:rsidRPr="004D0444">
              <w:rPr>
                <w:rFonts w:ascii="Times New Roman" w:hAnsi="Times New Roman"/>
                <w:sz w:val="24"/>
                <w:szCs w:val="24"/>
              </w:rPr>
              <w:t>о</w:t>
            </w:r>
            <w:r w:rsidR="004D0444" w:rsidRPr="004D0444">
              <w:rPr>
                <w:rFonts w:ascii="Times New Roman" w:hAnsi="Times New Roman"/>
                <w:sz w:val="24"/>
                <w:szCs w:val="24"/>
              </w:rPr>
              <w:t>метрических функций в сумму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382201">
        <w:tc>
          <w:tcPr>
            <w:tcW w:w="1384" w:type="dxa"/>
          </w:tcPr>
          <w:p w:rsidR="004D0444" w:rsidRPr="00382201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4D0444" w:rsidRPr="00382201" w:rsidRDefault="004D0444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044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D0444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4D0444" w:rsidRPr="004D0444" w:rsidRDefault="004D0444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444" w:rsidRPr="000D24FD" w:rsidTr="008A7ABE">
        <w:tc>
          <w:tcPr>
            <w:tcW w:w="4219" w:type="dxa"/>
            <w:gridSpan w:val="2"/>
            <w:vAlign w:val="center"/>
          </w:tcPr>
          <w:p w:rsidR="008A7ABE" w:rsidRPr="008A7ABE" w:rsidRDefault="004D0444" w:rsidP="008A7AB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4D0444" w:rsidRPr="008A7ABE" w:rsidRDefault="004D0444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Тригонометрические</w:t>
            </w:r>
            <w:r w:rsidR="008A7ABE" w:rsidRPr="008A7AB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уравнения</w:t>
            </w:r>
            <w:r w:rsidR="008A7ABE" w:rsidRPr="008A7ABE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и н</w:t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равенства</w:t>
            </w:r>
          </w:p>
        </w:tc>
        <w:tc>
          <w:tcPr>
            <w:tcW w:w="851" w:type="dxa"/>
            <w:vAlign w:val="center"/>
          </w:tcPr>
          <w:p w:rsidR="004D0444" w:rsidRPr="008A7ABE" w:rsidRDefault="004D0444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center"/>
          </w:tcPr>
          <w:p w:rsidR="004D0444" w:rsidRPr="008A7ABE" w:rsidRDefault="004D0444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9561" w:type="dxa"/>
          </w:tcPr>
          <w:p w:rsidR="004D0444" w:rsidRPr="000D24FD" w:rsidRDefault="004D0444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0D24FD" w:rsidTr="00382201">
        <w:tc>
          <w:tcPr>
            <w:tcW w:w="1384" w:type="dxa"/>
          </w:tcPr>
          <w:p w:rsidR="00D42873" w:rsidRPr="00382201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835" w:type="dxa"/>
          </w:tcPr>
          <w:p w:rsidR="00D42873" w:rsidRPr="00382201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 xml:space="preserve">Уравнение cos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x = b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8A7ABE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 определения арккосинуса, арксинуса, арктангенса, арккотангенса. Нах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дить значения обратных тригонометрических функций для отдельных табличных знач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е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ний аргумента. Используя понятия арккосинуса, арксинуса, арктангенса, арккотангенса, решать простейшие тригонометрические уравнения.</w:t>
            </w:r>
          </w:p>
          <w:p w:rsidR="008A7ABE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 свойства обратных тригонометрических функций. Строить графики функций на основе графиков четырёх 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с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новных обратных тригонометрических функций. </w:t>
            </w:r>
            <w:r w:rsidRPr="00EE6D1E">
              <w:rPr>
                <w:rFonts w:ascii="Times New Roman" w:hAnsi="Times New Roman"/>
                <w:sz w:val="24"/>
                <w:szCs w:val="24"/>
              </w:rPr>
              <w:t>Упрощать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обратные тригонометрические функции. </w:t>
            </w:r>
          </w:p>
          <w:p w:rsidR="008A7ABE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 тригонометрические уравнения и неравенства. Решать тригонометрич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е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ские уравнения, сводящиеся к алгебраическим уравнениям, в частности решать однор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д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ные тригонометрические уравнения первой и второй степени, а также решать тригонометр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и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ческие уравнения, применяя метод разложения на множители.</w:t>
            </w:r>
          </w:p>
          <w:p w:rsidR="00D42873" w:rsidRPr="000D24FD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 простейшие тр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и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гонометрические неравенства</w:t>
            </w:r>
          </w:p>
        </w:tc>
      </w:tr>
      <w:tr w:rsidR="00D42873" w:rsidRPr="000D24FD" w:rsidTr="00382201">
        <w:tc>
          <w:tcPr>
            <w:tcW w:w="1384" w:type="dxa"/>
          </w:tcPr>
          <w:p w:rsidR="00D42873" w:rsidRPr="00382201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35" w:type="dxa"/>
          </w:tcPr>
          <w:p w:rsidR="00D42873" w:rsidRPr="00382201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 xml:space="preserve">Уравнение sin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x = b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D42873" w:rsidRPr="000D24FD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0D24FD" w:rsidTr="00382201">
        <w:tc>
          <w:tcPr>
            <w:tcW w:w="1384" w:type="dxa"/>
          </w:tcPr>
          <w:p w:rsidR="00D42873" w:rsidRPr="00382201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2835" w:type="dxa"/>
          </w:tcPr>
          <w:p w:rsidR="00D42873" w:rsidRPr="00382201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 xml:space="preserve">Уравнения tg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x = b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br/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8A7ABE">
              <w:rPr>
                <w:rFonts w:ascii="Times New Roman" w:hAnsi="Times New Roman"/>
                <w:i/>
                <w:sz w:val="24"/>
                <w:szCs w:val="24"/>
              </w:rPr>
              <w:t>ctg x = b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/>
          </w:tcPr>
          <w:p w:rsidR="00D42873" w:rsidRPr="000D24FD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8A7ABE" w:rsidTr="00382201">
        <w:tc>
          <w:tcPr>
            <w:tcW w:w="1384" w:type="dxa"/>
          </w:tcPr>
          <w:p w:rsidR="00D42873" w:rsidRPr="00382201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835" w:type="dxa"/>
          </w:tcPr>
          <w:p w:rsidR="00D42873" w:rsidRPr="008A7ABE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br/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D42873">
              <w:rPr>
                <w:rFonts w:ascii="Times New Roman" w:hAnsi="Times New Roman"/>
                <w:sz w:val="24"/>
                <w:szCs w:val="24"/>
                <w:lang w:val="en-US"/>
              </w:rPr>
              <w:t>arccos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br/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D42873">
              <w:rPr>
                <w:rFonts w:ascii="Times New Roman" w:hAnsi="Times New Roman"/>
                <w:sz w:val="24"/>
                <w:szCs w:val="24"/>
                <w:lang w:val="en-US"/>
              </w:rPr>
              <w:t>arcsin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br/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D42873">
              <w:rPr>
                <w:rFonts w:ascii="Times New Roman" w:hAnsi="Times New Roman"/>
                <w:sz w:val="24"/>
                <w:szCs w:val="24"/>
                <w:lang w:val="en-US"/>
              </w:rPr>
              <w:t>arctg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br/>
            </w:r>
            <w:r w:rsidRPr="00D42873">
              <w:rPr>
                <w:rFonts w:ascii="Times New Roman" w:hAnsi="Times New Roman"/>
                <w:sz w:val="24"/>
                <w:szCs w:val="24"/>
              </w:rPr>
              <w:t>и</w:t>
            </w:r>
            <w:r w:rsidRPr="00D42873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D42873">
              <w:rPr>
                <w:rFonts w:ascii="Times New Roman" w:hAnsi="Times New Roman"/>
                <w:sz w:val="24"/>
                <w:szCs w:val="24"/>
                <w:lang w:val="en-US"/>
              </w:rPr>
              <w:t>arcctg</w:t>
            </w:r>
            <w:r w:rsidRP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A7A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D42873" w:rsidRPr="008A7ABE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382201">
        <w:tc>
          <w:tcPr>
            <w:tcW w:w="1384" w:type="dxa"/>
          </w:tcPr>
          <w:p w:rsidR="00D42873" w:rsidRPr="008A7ABE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A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835" w:type="dxa"/>
          </w:tcPr>
          <w:p w:rsidR="00D42873" w:rsidRPr="00D42873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 xml:space="preserve">Тригонометрические уравнения, сводящиеся </w:t>
            </w:r>
            <w:r w:rsidR="008A7ABE" w:rsidRPr="008A7A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 xml:space="preserve">к </w:t>
            </w:r>
            <w:proofErr w:type="gramStart"/>
            <w:r w:rsidRPr="00D42873">
              <w:rPr>
                <w:rFonts w:ascii="Times New Roman" w:hAnsi="Times New Roman"/>
                <w:sz w:val="24"/>
                <w:szCs w:val="24"/>
              </w:rPr>
              <w:t>алгебраическим</w:t>
            </w:r>
            <w:proofErr w:type="gramEnd"/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382201">
        <w:tc>
          <w:tcPr>
            <w:tcW w:w="1384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835" w:type="dxa"/>
          </w:tcPr>
          <w:p w:rsidR="00D42873" w:rsidRPr="00D42873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Решение тригонометр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и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ческих уравнений мет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дом разложения на мн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жители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382201">
        <w:tc>
          <w:tcPr>
            <w:tcW w:w="1384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2835" w:type="dxa"/>
          </w:tcPr>
          <w:p w:rsidR="00D42873" w:rsidRPr="00D42873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Решение простейших тригонометрических н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е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равенств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382201">
        <w:tc>
          <w:tcPr>
            <w:tcW w:w="1384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D42873" w:rsidRPr="00D42873" w:rsidRDefault="00D42873" w:rsidP="008A7AB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8A7A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D42873" w:rsidRPr="00D42873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8A7ABE">
        <w:tc>
          <w:tcPr>
            <w:tcW w:w="4219" w:type="dxa"/>
            <w:gridSpan w:val="2"/>
            <w:vAlign w:val="center"/>
          </w:tcPr>
          <w:p w:rsidR="008A7ABE" w:rsidRPr="008A7ABE" w:rsidRDefault="00D42873" w:rsidP="008A7AB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A7ABE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D42873" w:rsidRPr="008A7ABE" w:rsidRDefault="00D42873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Элементы</w:t>
            </w:r>
            <w:r w:rsidR="008A7ABE" w:rsidRPr="008A7A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комбинаторики.</w:t>
            </w:r>
            <w:r w:rsidR="008A7ABE" w:rsidRPr="008A7A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br/>
            </w: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Бином Ньютона</w:t>
            </w:r>
          </w:p>
        </w:tc>
        <w:tc>
          <w:tcPr>
            <w:tcW w:w="851" w:type="dxa"/>
            <w:vAlign w:val="center"/>
          </w:tcPr>
          <w:p w:rsidR="00D42873" w:rsidRPr="008A7ABE" w:rsidRDefault="00D42873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1" w:type="dxa"/>
            <w:vAlign w:val="center"/>
          </w:tcPr>
          <w:p w:rsidR="00D42873" w:rsidRPr="008A7ABE" w:rsidRDefault="00D42873" w:rsidP="008A7ABE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ABE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9561" w:type="dxa"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02D" w:rsidRPr="00D42873" w:rsidTr="00382201">
        <w:tc>
          <w:tcPr>
            <w:tcW w:w="1384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835" w:type="dxa"/>
          </w:tcPr>
          <w:p w:rsidR="003E302D" w:rsidRPr="00D42873" w:rsidRDefault="003E302D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3E302D" w:rsidRDefault="003E302D" w:rsidP="003E302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Использовать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метод математической индукции при доказательстве равенств (неравенств, утверждений о делимости целых чисел), зависящих от переменной, принимающей нат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у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ральные значения.</w:t>
            </w:r>
          </w:p>
          <w:p w:rsidR="003E302D" w:rsidRDefault="003E302D" w:rsidP="003E302D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Различать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множества и упорядоченные множества. Формулировать определения перест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а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новки конечного множества, размещения из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элементов по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, соч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е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тания (комбинации) из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элементов по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. Вычислять количество перестановок конечного множества, размещений из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элементов по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, а также количество сочетаний из 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элементов по </w:t>
            </w: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302D" w:rsidRPr="00D42873" w:rsidRDefault="003E302D" w:rsidP="003E302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E302D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 xml:space="preserve"> формулу бинома Ньютона и треугольник Паскаля для сокращённого умнож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е</w:t>
            </w:r>
            <w:r w:rsidRPr="003E302D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</w:tr>
      <w:tr w:rsidR="003E302D" w:rsidRPr="00D42873" w:rsidTr="00382201">
        <w:tc>
          <w:tcPr>
            <w:tcW w:w="1384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2835" w:type="dxa"/>
          </w:tcPr>
          <w:p w:rsidR="003E302D" w:rsidRPr="00D42873" w:rsidRDefault="003E302D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Перестановки, размещ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е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3E302D" w:rsidRPr="00D42873" w:rsidRDefault="003E302D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02D" w:rsidRPr="00D42873" w:rsidTr="00382201">
        <w:tc>
          <w:tcPr>
            <w:tcW w:w="1384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835" w:type="dxa"/>
          </w:tcPr>
          <w:p w:rsidR="003E302D" w:rsidRPr="00D42873" w:rsidRDefault="003E302D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Сочетания (комбинации)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3E302D" w:rsidRPr="00D42873" w:rsidRDefault="003E302D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02D" w:rsidRPr="00D42873" w:rsidTr="00382201">
        <w:tc>
          <w:tcPr>
            <w:tcW w:w="1384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2835" w:type="dxa"/>
          </w:tcPr>
          <w:p w:rsidR="003E302D" w:rsidRPr="00D42873" w:rsidRDefault="003E302D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Бином Ньютона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3E302D" w:rsidRPr="00D42873" w:rsidRDefault="003E302D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02D" w:rsidRPr="00D42873" w:rsidTr="00382201">
        <w:tc>
          <w:tcPr>
            <w:tcW w:w="1384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E302D" w:rsidRPr="00D42873" w:rsidRDefault="003E302D" w:rsidP="003E302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E302D" w:rsidRPr="00D42873" w:rsidRDefault="003E302D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3E302D" w:rsidRPr="00D42873" w:rsidRDefault="003E302D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42873" w:rsidRPr="00D42873" w:rsidTr="00EE6D1E">
        <w:tc>
          <w:tcPr>
            <w:tcW w:w="4219" w:type="dxa"/>
            <w:gridSpan w:val="2"/>
            <w:vAlign w:val="center"/>
          </w:tcPr>
          <w:p w:rsidR="00D42873" w:rsidRPr="003E302D" w:rsidRDefault="00D42873" w:rsidP="003E302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Повторение курса</w:t>
            </w:r>
            <w:r w:rsidR="003E302D" w:rsidRPr="003E302D">
              <w:rPr>
                <w:rFonts w:ascii="Times New Roman" w:hAnsi="Times New Roman"/>
                <w:b/>
                <w:sz w:val="24"/>
                <w:szCs w:val="24"/>
              </w:rPr>
              <w:t xml:space="preserve"> алгебры</w:t>
            </w:r>
            <w:r w:rsidR="003E302D" w:rsidRPr="003E302D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и начал</w:t>
            </w:r>
            <w:r w:rsidR="003E302D" w:rsidRPr="003E302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математического</w:t>
            </w:r>
            <w:r w:rsidR="003E302D" w:rsidRPr="003E302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анализа</w:t>
            </w:r>
          </w:p>
        </w:tc>
        <w:tc>
          <w:tcPr>
            <w:tcW w:w="851" w:type="dxa"/>
          </w:tcPr>
          <w:p w:rsidR="00D42873" w:rsidRPr="003E302D" w:rsidRDefault="00D42873" w:rsidP="003E302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D42873" w:rsidRPr="003E302D" w:rsidRDefault="00D42873" w:rsidP="003E302D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302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9561" w:type="dxa"/>
          </w:tcPr>
          <w:p w:rsidR="00D42873" w:rsidRPr="00D42873" w:rsidRDefault="00D4287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D42873" w:rsidTr="00382201">
        <w:tc>
          <w:tcPr>
            <w:tcW w:w="1384" w:type="dxa"/>
          </w:tcPr>
          <w:p w:rsidR="00382201" w:rsidRPr="00D42873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82201" w:rsidRPr="00D42873" w:rsidRDefault="00D42873" w:rsidP="004D0444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Упражнения для повт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о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рения курса 10 класса</w:t>
            </w:r>
          </w:p>
        </w:tc>
        <w:tc>
          <w:tcPr>
            <w:tcW w:w="851" w:type="dxa"/>
          </w:tcPr>
          <w:p w:rsidR="00382201" w:rsidRPr="003E302D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302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382201" w:rsidRPr="003E302D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302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561" w:type="dxa"/>
          </w:tcPr>
          <w:p w:rsidR="00382201" w:rsidRPr="00D42873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2201" w:rsidRPr="00D42873" w:rsidTr="00382201">
        <w:tc>
          <w:tcPr>
            <w:tcW w:w="1384" w:type="dxa"/>
          </w:tcPr>
          <w:p w:rsidR="00382201" w:rsidRPr="00D42873" w:rsidRDefault="00382201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382201" w:rsidRPr="00D42873" w:rsidRDefault="00D42873" w:rsidP="003E302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4287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3E30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42873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851" w:type="dxa"/>
          </w:tcPr>
          <w:p w:rsidR="00382201" w:rsidRPr="003E302D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302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82201" w:rsidRPr="003E302D" w:rsidRDefault="00D4287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302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382201" w:rsidRPr="00D42873" w:rsidRDefault="00382201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50E8A" w:rsidRDefault="00450E8A" w:rsidP="008D01A2">
      <w:pPr>
        <w:pStyle w:val="a3"/>
        <w:rPr>
          <w:rFonts w:ascii="Times New Roman" w:hAnsi="Times New Roman"/>
        </w:rPr>
      </w:pPr>
    </w:p>
    <w:p w:rsidR="00450E8A" w:rsidRPr="00450E8A" w:rsidRDefault="00450E8A" w:rsidP="00450E8A">
      <w:pPr>
        <w:pStyle w:val="a3"/>
        <w:rPr>
          <w:rFonts w:ascii="Times New Roman" w:hAnsi="Times New Roman"/>
          <w:b/>
          <w:sz w:val="36"/>
          <w:szCs w:val="36"/>
          <w:u w:val="single"/>
        </w:rPr>
      </w:pPr>
      <w:r>
        <w:rPr>
          <w:rFonts w:ascii="Times New Roman" w:hAnsi="Times New Roman"/>
        </w:rPr>
        <w:br w:type="column"/>
      </w:r>
      <w:r w:rsidRPr="00450E8A">
        <w:rPr>
          <w:rFonts w:ascii="Times New Roman" w:hAnsi="Times New Roman"/>
          <w:b/>
          <w:sz w:val="36"/>
          <w:szCs w:val="36"/>
          <w:u w:val="single"/>
        </w:rPr>
        <w:lastRenderedPageBreak/>
        <w:t>Примерное тематическое планирование.</w:t>
      </w:r>
    </w:p>
    <w:p w:rsidR="00450E8A" w:rsidRPr="00450E8A" w:rsidRDefault="00450E8A" w:rsidP="00450E8A">
      <w:pPr>
        <w:pStyle w:val="a3"/>
        <w:rPr>
          <w:rFonts w:ascii="Times New Roman" w:hAnsi="Times New Roman"/>
          <w:b/>
          <w:sz w:val="36"/>
          <w:szCs w:val="36"/>
          <w:u w:val="single"/>
        </w:rPr>
      </w:pPr>
      <w:r w:rsidRPr="00450E8A">
        <w:rPr>
          <w:rFonts w:ascii="Times New Roman" w:hAnsi="Times New Roman"/>
          <w:b/>
          <w:sz w:val="36"/>
          <w:szCs w:val="36"/>
          <w:u w:val="single"/>
        </w:rPr>
        <w:t>Алгебра и начала математического анализа. 1</w:t>
      </w:r>
      <w:r>
        <w:rPr>
          <w:rFonts w:ascii="Times New Roman" w:hAnsi="Times New Roman"/>
          <w:b/>
          <w:sz w:val="36"/>
          <w:szCs w:val="36"/>
          <w:u w:val="single"/>
          <w:lang w:val="en-US"/>
        </w:rPr>
        <w:t>1</w:t>
      </w:r>
      <w:r w:rsidRPr="00450E8A">
        <w:rPr>
          <w:rFonts w:ascii="Times New Roman" w:hAnsi="Times New Roman"/>
          <w:b/>
          <w:sz w:val="36"/>
          <w:szCs w:val="36"/>
          <w:u w:val="single"/>
        </w:rPr>
        <w:t xml:space="preserve"> класс </w:t>
      </w:r>
      <w:r w:rsidRPr="00450E8A">
        <w:rPr>
          <w:rFonts w:ascii="Times New Roman" w:hAnsi="Times New Roman"/>
          <w:b/>
          <w:sz w:val="36"/>
          <w:szCs w:val="36"/>
          <w:u w:val="single"/>
        </w:rPr>
        <w:cr/>
      </w:r>
    </w:p>
    <w:p w:rsidR="00450E8A" w:rsidRPr="00450E8A" w:rsidRDefault="00450E8A" w:rsidP="00450E8A">
      <w:pPr>
        <w:pStyle w:val="a3"/>
        <w:rPr>
          <w:rFonts w:ascii="Times New Roman" w:hAnsi="Times New Roman"/>
          <w:sz w:val="32"/>
          <w:szCs w:val="32"/>
        </w:rPr>
      </w:pPr>
      <w:r w:rsidRPr="00450E8A">
        <w:rPr>
          <w:rFonts w:ascii="Times New Roman" w:hAnsi="Times New Roman"/>
          <w:sz w:val="32"/>
          <w:szCs w:val="32"/>
        </w:rPr>
        <w:t>(I вариант. 3 часа в неделю, всего 105 часов;</w:t>
      </w:r>
      <w:r w:rsidRPr="00450E8A">
        <w:rPr>
          <w:rFonts w:ascii="Times New Roman" w:hAnsi="Times New Roman"/>
          <w:sz w:val="32"/>
          <w:szCs w:val="32"/>
        </w:rPr>
        <w:cr/>
        <w:t>II вариант. 4 часа в неделю, всего 140 часов)</w:t>
      </w:r>
    </w:p>
    <w:p w:rsidR="00450E8A" w:rsidRPr="00382201" w:rsidRDefault="00450E8A" w:rsidP="00450E8A">
      <w:pPr>
        <w:pStyle w:val="a3"/>
        <w:rPr>
          <w:rFonts w:ascii="Times New Roman" w:hAnsi="Times New Roman"/>
        </w:rPr>
      </w:pPr>
    </w:p>
    <w:tbl>
      <w:tblPr>
        <w:tblW w:w="15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851"/>
        <w:gridCol w:w="9561"/>
      </w:tblGrid>
      <w:tr w:rsidR="00450E8A" w:rsidRPr="00D56064" w:rsidTr="00450E8A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450E8A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450E8A" w:rsidRPr="000549FE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450E8A" w:rsidRPr="00367795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риала</w:t>
            </w:r>
          </w:p>
        </w:tc>
        <w:tc>
          <w:tcPr>
            <w:tcW w:w="1702" w:type="dxa"/>
            <w:gridSpan w:val="2"/>
            <w:vAlign w:val="bottom"/>
          </w:tcPr>
          <w:p w:rsidR="00450E8A" w:rsidRPr="000D24FD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9561" w:type="dxa"/>
            <w:tcBorders>
              <w:bottom w:val="nil"/>
            </w:tcBorders>
            <w:vAlign w:val="bottom"/>
          </w:tcPr>
          <w:p w:rsidR="00450E8A" w:rsidRPr="00CF064D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450E8A" w:rsidRPr="00803183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вий)</w:t>
            </w:r>
          </w:p>
        </w:tc>
      </w:tr>
      <w:tr w:rsidR="00450E8A" w:rsidRPr="00D56064" w:rsidTr="00450E8A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450E8A" w:rsidRPr="000549FE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450E8A" w:rsidRPr="000549FE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450E8A" w:rsidRPr="00451868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851" w:type="dxa"/>
          </w:tcPr>
          <w:p w:rsidR="00450E8A" w:rsidRPr="00451868" w:rsidRDefault="00450E8A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9561" w:type="dxa"/>
            <w:tcBorders>
              <w:top w:val="nil"/>
            </w:tcBorders>
          </w:tcPr>
          <w:p w:rsidR="00450E8A" w:rsidRPr="00451868" w:rsidRDefault="00450E8A" w:rsidP="00450E8A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450E8A" w:rsidRPr="000D24FD" w:rsidTr="00EE6D1E">
        <w:tc>
          <w:tcPr>
            <w:tcW w:w="4219" w:type="dxa"/>
            <w:gridSpan w:val="2"/>
          </w:tcPr>
          <w:p w:rsidR="00211DC9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450E8A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Производная</w:t>
            </w:r>
            <w:r w:rsidR="00211DC9" w:rsidRPr="00211D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и её прим</w:t>
            </w: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нение</w:t>
            </w:r>
          </w:p>
        </w:tc>
        <w:tc>
          <w:tcPr>
            <w:tcW w:w="851" w:type="dxa"/>
            <w:vAlign w:val="bottom"/>
          </w:tcPr>
          <w:p w:rsidR="00450E8A" w:rsidRPr="00CF064D" w:rsidRDefault="00086B5F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6B5F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51" w:type="dxa"/>
            <w:vAlign w:val="bottom"/>
          </w:tcPr>
          <w:p w:rsidR="00450E8A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6B5F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9561" w:type="dxa"/>
          </w:tcPr>
          <w:p w:rsidR="00450E8A" w:rsidRPr="000D24FD" w:rsidRDefault="00450E8A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Представление о пределе функции в точке и о н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е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прерывности функции в точке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211DC9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Устанавлива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существование предела функции в точке и находить его на основе граф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и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ка функции. Различать графики непрерывных и разрывных функций.</w:t>
            </w:r>
          </w:p>
          <w:p w:rsidR="00211DC9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приращение аргумента и приращение функции в точке. Вычислять среднюю скорость движения материальной точки по закону её движения.</w:t>
            </w:r>
          </w:p>
          <w:p w:rsidR="00211DC9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определение производной функции в точке, правила вычисления прои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з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водных. Находить производные функций, уравнения касательных графика функции, мгновенную скорость движения материальной точки. Использовать механический и геометрический смысл произво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д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ной в задачах механики и геометрии.</w:t>
            </w:r>
          </w:p>
          <w:p w:rsidR="00211DC9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признаки постоянства, возрастания и убывания функции. Находить пр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о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межутки возрастания и убывания функции, заданной формулой.</w:t>
            </w:r>
          </w:p>
          <w:p w:rsidR="00211DC9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определения точки максимума и точки минимума, критической точки, теоремы, связывающие точки экстремума с производной. Находить точки экстремума функции, наибольшее и наименьшее значения функции на промежутке.</w:t>
            </w:r>
          </w:p>
          <w:p w:rsidR="00086B5F" w:rsidRPr="000D24FD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11DC9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 xml:space="preserve"> свойства функции с п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о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мощью производной и строить графики функций</w:t>
            </w: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Зад</w:t>
            </w:r>
            <w:r w:rsidR="00211DC9">
              <w:rPr>
                <w:rFonts w:ascii="Times New Roman" w:hAnsi="Times New Roman"/>
                <w:sz w:val="24"/>
                <w:szCs w:val="24"/>
              </w:rPr>
              <w:t>ачи о мгновенной скорости и ка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сательной к графику функции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Понятие производной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Правила вычисления производной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Уравнение касательной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086B5F" w:rsidRPr="0075227B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11D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086B5F" w:rsidRPr="00382201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Признаки возрастания и убывания функции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Точки экстремума фун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к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Наибольшее и наимен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ь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шее значения функции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086B5F" w:rsidRPr="0075227B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086B5F" w:rsidRPr="0075227B" w:rsidRDefault="00086B5F" w:rsidP="00211DC9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6B5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211D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86B5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086B5F" w:rsidRPr="00086B5F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EE6D1E">
        <w:tc>
          <w:tcPr>
            <w:tcW w:w="4219" w:type="dxa"/>
            <w:gridSpan w:val="2"/>
          </w:tcPr>
          <w:p w:rsidR="00211DC9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086B5F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Показательная</w:t>
            </w:r>
            <w:r w:rsidR="00211DC9" w:rsidRPr="00211D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и логарифмическая</w:t>
            </w:r>
            <w:r w:rsidR="00211DC9" w:rsidRPr="00211D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851" w:type="dxa"/>
            <w:vAlign w:val="bottom"/>
          </w:tcPr>
          <w:p w:rsidR="00086B5F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1DC9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851" w:type="dxa"/>
            <w:vAlign w:val="bottom"/>
          </w:tcPr>
          <w:p w:rsidR="00086B5F" w:rsidRPr="00211DC9" w:rsidRDefault="00086B5F" w:rsidP="00211DC9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11D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2</w:t>
            </w:r>
          </w:p>
        </w:tc>
        <w:tc>
          <w:tcPr>
            <w:tcW w:w="9561" w:type="dxa"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7F5083" w:rsidRPr="0075227B" w:rsidRDefault="00F6006C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произвольным действи</w:t>
            </w:r>
            <w:r w:rsidR="007F5083" w:rsidRPr="007F5083">
              <w:rPr>
                <w:rFonts w:ascii="Times New Roman" w:hAnsi="Times New Roman"/>
                <w:sz w:val="24"/>
                <w:szCs w:val="24"/>
              </w:rPr>
              <w:t>тельным показ</w:t>
            </w:r>
            <w:r w:rsidR="007F5083"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="007F5083" w:rsidRPr="007F5083">
              <w:rPr>
                <w:rFonts w:ascii="Times New Roman" w:hAnsi="Times New Roman"/>
                <w:sz w:val="24"/>
                <w:szCs w:val="24"/>
              </w:rPr>
              <w:t>телем. Показательная функция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F6006C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определение показательной функции. Описывать свойства показательной функции, выделяя случай основания, большего единицы, и случай положительного ос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вания, меньшего единицы. Преобразовывать выражения, содержащие степени с действ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и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тельным показателем. Строить графики функций на основе графика показательной фу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к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ции.</w:t>
            </w:r>
          </w:p>
          <w:p w:rsidR="00F6006C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показательные уравнения и неравенства. Формулировать теоремы о рав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сильном преобразовании показательных уравнений и неравенств. Решать показ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тельные уравнения и неравенства.</w:t>
            </w:r>
          </w:p>
          <w:p w:rsidR="00F6006C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определение логарифма положительного числа по положительному ос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о</w:t>
            </w:r>
            <w:r w:rsidR="00F6006C">
              <w:rPr>
                <w:rFonts w:ascii="Times New Roman" w:hAnsi="Times New Roman"/>
                <w:sz w:val="24"/>
                <w:szCs w:val="24"/>
              </w:rPr>
              <w:t>в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ию, отличному от единицы, теоремы о свойствах логарифма. Преобразовывать выр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="00F6006C">
              <w:rPr>
                <w:rFonts w:ascii="Times New Roman" w:hAnsi="Times New Roman"/>
                <w:sz w:val="24"/>
                <w:szCs w:val="24"/>
              </w:rPr>
              <w:t>жения, со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держащие логарифмы. Формулировать определение логарифмической фу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к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ции и описывать её свойства, выделяя случай основания, большего единицы, и случай пол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жительного основания, меньшего единицы. Доказывать, что показательная и логарифм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и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ческая функции являются взаимно обратными. Строить графики функций на основе лог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рифмической функции.</w:t>
            </w:r>
          </w:p>
          <w:p w:rsidR="00F6006C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аспозна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логарифмические уравнения и неравенства. Формулировать теоремы о р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в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осильном преобразовании логарифмических уравнений и неравенств. Решать логари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ф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мические уравнения и неравенства.</w:t>
            </w:r>
          </w:p>
          <w:p w:rsidR="007F5083" w:rsidRPr="000D24FD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6006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определ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е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ия числа е, натурального логарифма. Находить производные функций, содержащих показательную функцию, лог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рифмическую функцию, степенную функцию с действител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ым показателем</w:t>
            </w: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Показательные урав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е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Показательные нераве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ства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F5083" w:rsidRPr="0075227B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Контр</w:t>
            </w:r>
            <w:r w:rsidR="00F6006C">
              <w:rPr>
                <w:rFonts w:ascii="Times New Roman" w:hAnsi="Times New Roman"/>
                <w:sz w:val="24"/>
                <w:szCs w:val="24"/>
              </w:rPr>
              <w:t>ольная</w:t>
            </w:r>
            <w:r w:rsidR="00F600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Логарифм и его свойства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Логарифмическая фу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к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ция и её свойства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Логарифмические ур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в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ения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Логарифмические нер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венства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Производные показ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тельной и логарифмич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е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ской функций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F5083" w:rsidRPr="0075227B" w:rsidRDefault="007F5083" w:rsidP="00F6006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F600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EE6D1E">
        <w:tc>
          <w:tcPr>
            <w:tcW w:w="4219" w:type="dxa"/>
            <w:gridSpan w:val="2"/>
            <w:vAlign w:val="center"/>
          </w:tcPr>
          <w:p w:rsidR="00F6006C" w:rsidRPr="00F6006C" w:rsidRDefault="007F5083" w:rsidP="00F6006C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7F5083" w:rsidRPr="00F6006C" w:rsidRDefault="007F5083" w:rsidP="00F6006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006C">
              <w:rPr>
                <w:rFonts w:ascii="Times New Roman" w:hAnsi="Times New Roman"/>
                <w:b/>
                <w:sz w:val="24"/>
                <w:szCs w:val="24"/>
              </w:rPr>
              <w:t>Интеграл</w:t>
            </w:r>
            <w:r w:rsidR="00F6006C" w:rsidRPr="00F6006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F6006C">
              <w:rPr>
                <w:rFonts w:ascii="Times New Roman" w:hAnsi="Times New Roman"/>
                <w:b/>
                <w:sz w:val="24"/>
                <w:szCs w:val="24"/>
              </w:rPr>
              <w:t>и его применение</w:t>
            </w:r>
          </w:p>
        </w:tc>
        <w:tc>
          <w:tcPr>
            <w:tcW w:w="851" w:type="dxa"/>
            <w:vAlign w:val="bottom"/>
          </w:tcPr>
          <w:p w:rsidR="007F5083" w:rsidRPr="00F6006C" w:rsidRDefault="007F5083" w:rsidP="00F6006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851" w:type="dxa"/>
            <w:vAlign w:val="bottom"/>
          </w:tcPr>
          <w:p w:rsidR="007F5083" w:rsidRPr="00F6006C" w:rsidRDefault="007F5083" w:rsidP="00F6006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6006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9561" w:type="dxa"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196F8C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96F8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определение первообразной функции, теорему об основном свойстве первообразной, правила нахождения первообразной. </w:t>
            </w:r>
            <w:proofErr w:type="gramStart"/>
            <w:r w:rsidRPr="007F5083">
              <w:rPr>
                <w:rFonts w:ascii="Times New Roman" w:hAnsi="Times New Roman"/>
                <w:sz w:val="24"/>
                <w:szCs w:val="24"/>
              </w:rPr>
              <w:t>На основе таблицы первообразных и правил нахождения первообразных находить первообразные, общий вид первообразных, неопределённый интеграл.</w:t>
            </w:r>
            <w:proofErr w:type="gramEnd"/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По закону изменения скорости движения материальной точки находить закон движения материальной точки.</w:t>
            </w:r>
          </w:p>
          <w:p w:rsidR="00196F8C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96F8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теорему о связи первообразной и площади криволинейной трапеции. </w:t>
            </w:r>
          </w:p>
          <w:p w:rsidR="00196F8C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96F8C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 xml:space="preserve"> определение определё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ого интеграла. Используя формулу Ньютона — Лейбница, находить определённый интеграл, площади фигур, ограниченных данными л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и</w:t>
            </w:r>
            <w:r w:rsidRPr="007F5083">
              <w:rPr>
                <w:rFonts w:ascii="Times New Roman" w:hAnsi="Times New Roman"/>
                <w:sz w:val="24"/>
                <w:szCs w:val="24"/>
              </w:rPr>
              <w:t>ниями.</w:t>
            </w:r>
          </w:p>
          <w:p w:rsidR="007F5083" w:rsidRPr="000D24FD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Использовать определённый интеграл для нахождения объёмов тел, в частности объёмов тел вращения</w:t>
            </w: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7F5083">
              <w:rPr>
                <w:rFonts w:ascii="Times New Roman" w:hAnsi="Times New Roman"/>
                <w:sz w:val="24"/>
                <w:szCs w:val="24"/>
              </w:rPr>
              <w:t>первообразной</w:t>
            </w:r>
            <w:proofErr w:type="gramEnd"/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Площадь криволинейной трапеции. Определённый интеграл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7F5083" w:rsidRPr="0075227B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Вычисление объёмов тел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450E8A">
        <w:tc>
          <w:tcPr>
            <w:tcW w:w="1384" w:type="dxa"/>
          </w:tcPr>
          <w:p w:rsidR="007F5083" w:rsidRPr="0075227B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196F8C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Контрольная</w:t>
            </w:r>
          </w:p>
          <w:p w:rsidR="007F5083" w:rsidRPr="0075227B" w:rsidRDefault="007F5083" w:rsidP="00196F8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F5083" w:rsidRPr="007F5083" w:rsidRDefault="007F5083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083" w:rsidRPr="000D24FD" w:rsidTr="00EE6D1E">
        <w:tc>
          <w:tcPr>
            <w:tcW w:w="4219" w:type="dxa"/>
            <w:gridSpan w:val="2"/>
            <w:vAlign w:val="center"/>
          </w:tcPr>
          <w:p w:rsidR="00196F8C" w:rsidRPr="00196F8C" w:rsidRDefault="007F5083" w:rsidP="00196F8C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196F8C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7F5083" w:rsidRPr="00196F8C" w:rsidRDefault="007F5083" w:rsidP="00196F8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96F8C">
              <w:rPr>
                <w:rFonts w:ascii="Times New Roman" w:hAnsi="Times New Roman"/>
                <w:b/>
                <w:sz w:val="24"/>
                <w:szCs w:val="24"/>
              </w:rPr>
              <w:t>Элементы теории</w:t>
            </w:r>
            <w:r w:rsidR="00196F8C" w:rsidRPr="00196F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196F8C">
              <w:rPr>
                <w:rFonts w:ascii="Times New Roman" w:hAnsi="Times New Roman"/>
                <w:b/>
                <w:sz w:val="24"/>
                <w:szCs w:val="24"/>
              </w:rPr>
              <w:t>вероятностей</w:t>
            </w:r>
          </w:p>
        </w:tc>
        <w:tc>
          <w:tcPr>
            <w:tcW w:w="851" w:type="dxa"/>
            <w:vAlign w:val="bottom"/>
          </w:tcPr>
          <w:p w:rsidR="007F5083" w:rsidRPr="00196F8C" w:rsidRDefault="007F5083" w:rsidP="00196F8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96F8C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51" w:type="dxa"/>
            <w:vAlign w:val="bottom"/>
          </w:tcPr>
          <w:p w:rsidR="007F5083" w:rsidRPr="00196F8C" w:rsidRDefault="007F5083" w:rsidP="00196F8C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96F8C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561" w:type="dxa"/>
          </w:tcPr>
          <w:p w:rsidR="007F5083" w:rsidRPr="000D24FD" w:rsidRDefault="007F5083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083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7F5DFE" w:rsidRPr="0075227B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Операции над событи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я</w:t>
            </w:r>
            <w:r w:rsidRPr="007F5DFE">
              <w:rPr>
                <w:rFonts w:ascii="Times New Roman" w:hAnsi="Times New Roman"/>
                <w:sz w:val="24"/>
                <w:szCs w:val="24"/>
              </w:rPr>
              <w:lastRenderedPageBreak/>
              <w:t>ми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 w:val="restart"/>
          </w:tcPr>
          <w:p w:rsidR="0077125F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 xml:space="preserve"> определения несовместных событий, объединения и пересечения соб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ы</w:t>
            </w:r>
            <w:r w:rsidRPr="007F5DFE">
              <w:rPr>
                <w:rFonts w:ascii="Times New Roman" w:hAnsi="Times New Roman"/>
                <w:sz w:val="24"/>
                <w:szCs w:val="24"/>
              </w:rPr>
              <w:lastRenderedPageBreak/>
              <w:t>тий, дополнения события. Используя формулу вероятности объединения двух несовмес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</w:t>
            </w:r>
            <w:r w:rsidR="0077125F">
              <w:rPr>
                <w:rFonts w:ascii="Times New Roman" w:hAnsi="Times New Roman"/>
                <w:sz w:val="24"/>
                <w:szCs w:val="24"/>
              </w:rPr>
              <w:t>ных собы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ий, формулу, связывающую вероятности объединения и пересечения двух с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бытий, формулу вероятности дополнения события, находить вероятности соб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ы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ий.</w:t>
            </w:r>
          </w:p>
          <w:p w:rsidR="0077125F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 xml:space="preserve"> определения зависимых и независимых событий, условной вероя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 xml:space="preserve">ности. </w:t>
            </w:r>
          </w:p>
          <w:p w:rsidR="0077125F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Используя теоремы о вероятности пересечения двух зависимых и независимых событий, теорему о вероятности пересечения нескольких независимых событий, находить вероя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ности событий.</w:t>
            </w:r>
          </w:p>
          <w:p w:rsidR="0077125F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 xml:space="preserve"> вероятностные эксперименты, описываемые с п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мощью схемы Бернулли. Находить вероятность события, состоящего в том, что в схеме Бернулли успехом заве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шится данное количество испытаний.</w:t>
            </w:r>
          </w:p>
          <w:p w:rsidR="007F5DFE" w:rsidRPr="000D24FD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 xml:space="preserve"> определения случайной величины и её множества значений. Для случа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й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ной величины с конечным множеством значений формулировать определения распред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е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ления случайной величины и её м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ематического ожидания. Находить математическое ожидание случайной величины по её распределению.</w:t>
            </w:r>
            <w:r w:rsidR="0077125F" w:rsidRPr="007712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Использовать выводы теории вер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ятностей</w:t>
            </w:r>
            <w:r w:rsidR="0077125F" w:rsidRPr="007712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в задачах с практическим жизненным соде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жанием</w:t>
            </w: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2835" w:type="dxa"/>
          </w:tcPr>
          <w:p w:rsidR="007F5DFE" w:rsidRPr="0075227B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Зависимые и независ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и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мые события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7F5DFE" w:rsidRPr="0075227B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Схема Бернулли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7F5DFE" w:rsidRPr="0075227B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Случайные величины и их характеристики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F5DFE" w:rsidRPr="0075227B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7712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F5DFE" w:rsidRPr="007F5DFE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EE6D1E">
        <w:tc>
          <w:tcPr>
            <w:tcW w:w="4219" w:type="dxa"/>
            <w:gridSpan w:val="2"/>
            <w:vAlign w:val="center"/>
          </w:tcPr>
          <w:p w:rsidR="0077125F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Комплексные числа</w:t>
            </w:r>
          </w:p>
        </w:tc>
        <w:tc>
          <w:tcPr>
            <w:tcW w:w="851" w:type="dxa"/>
            <w:vAlign w:val="bottom"/>
          </w:tcPr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851" w:type="dxa"/>
            <w:vAlign w:val="bottom"/>
          </w:tcPr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9561" w:type="dxa"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25F" w:rsidRPr="000D24FD" w:rsidTr="00450E8A">
        <w:tc>
          <w:tcPr>
            <w:tcW w:w="1384" w:type="dxa"/>
          </w:tcPr>
          <w:p w:rsidR="0077125F" w:rsidRPr="0075227B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77125F" w:rsidRPr="0075227B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Множество комплексных чисел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77125F" w:rsidRDefault="0077125F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 xml:space="preserve"> определения комплексного числа, арифметических действий с комплек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с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ными числами, действительной и мнимой частей комплексного числа, алгебраической формы записи комплексного числа, модуля комплексного числа и его аргумента, сопр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я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жённых комплексных чисел. Выполнять арифметические действия с комплексными чи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с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 xml:space="preserve">лами. Находить </w:t>
            </w:r>
            <w:proofErr w:type="gramStart"/>
            <w:r w:rsidRPr="0077125F">
              <w:rPr>
                <w:rFonts w:ascii="Times New Roman" w:hAnsi="Times New Roman"/>
                <w:sz w:val="24"/>
                <w:szCs w:val="24"/>
              </w:rPr>
              <w:t>действительную</w:t>
            </w:r>
            <w:proofErr w:type="gramEnd"/>
            <w:r w:rsidRPr="0077125F">
              <w:rPr>
                <w:rFonts w:ascii="Times New Roman" w:hAnsi="Times New Roman"/>
                <w:sz w:val="24"/>
                <w:szCs w:val="24"/>
              </w:rPr>
              <w:t xml:space="preserve"> и мнимую части комплексного числа, модуль комплек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с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ного числа и его аргумент, комплексное число, сопряжённое к данному.</w:t>
            </w:r>
          </w:p>
          <w:p w:rsidR="0077125F" w:rsidRDefault="0077125F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 xml:space="preserve"> определение тригонометрической формы записи комплексного числа. </w:t>
            </w:r>
          </w:p>
          <w:p w:rsidR="0077125F" w:rsidRDefault="0077125F" w:rsidP="0077125F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7125F">
              <w:rPr>
                <w:rFonts w:ascii="Times New Roman" w:hAnsi="Times New Roman"/>
                <w:sz w:val="24"/>
                <w:szCs w:val="24"/>
              </w:rPr>
              <w:t>Изображать комплексные числа на комплексной плоскости. Находить комплексную коо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р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динату числа. Представлять комплексное число в тригонометрической форме. Выпо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л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нять умножение, деление и возведение в натуральную степень комплексных чисел, зап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и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 xml:space="preserve">санных </w:t>
            </w:r>
            <w:r w:rsidRPr="0077125F">
              <w:rPr>
                <w:rFonts w:ascii="Times New Roman" w:hAnsi="Times New Roman"/>
                <w:sz w:val="24"/>
                <w:szCs w:val="24"/>
              </w:rPr>
              <w:lastRenderedPageBreak/>
              <w:t>в тригонометрической форме.</w:t>
            </w:r>
          </w:p>
          <w:p w:rsidR="0077125F" w:rsidRPr="000D24FD" w:rsidRDefault="0077125F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 xml:space="preserve"> комплексные числа для решения алгебраических уравнений, в частности квадратных ур</w:t>
            </w:r>
            <w:r>
              <w:rPr>
                <w:rFonts w:ascii="Times New Roman" w:hAnsi="Times New Roman"/>
                <w:sz w:val="24"/>
                <w:szCs w:val="24"/>
              </w:rPr>
              <w:t>авнений с действительными коэф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фициентами и отрицательным дискрим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нан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т</w:t>
            </w:r>
            <w:r w:rsidRPr="0077125F">
              <w:rPr>
                <w:rFonts w:ascii="Times New Roman" w:hAnsi="Times New Roman"/>
                <w:sz w:val="24"/>
                <w:szCs w:val="24"/>
              </w:rPr>
              <w:softHyphen/>
              <w:t>ом. Формулировать основную теорему а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л</w:t>
            </w:r>
            <w:r w:rsidRPr="0077125F">
              <w:rPr>
                <w:rFonts w:ascii="Times New Roman" w:hAnsi="Times New Roman"/>
                <w:sz w:val="24"/>
                <w:szCs w:val="24"/>
              </w:rPr>
              <w:t>гебры</w:t>
            </w:r>
          </w:p>
        </w:tc>
      </w:tr>
      <w:tr w:rsidR="0077125F" w:rsidRPr="000D24FD" w:rsidTr="00450E8A">
        <w:tc>
          <w:tcPr>
            <w:tcW w:w="1384" w:type="dxa"/>
          </w:tcPr>
          <w:p w:rsidR="0077125F" w:rsidRPr="0075227B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77125F" w:rsidRPr="0075227B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плоскость. Тригонометрическая форма комплексного числа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7125F" w:rsidRPr="000D24FD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25F" w:rsidRPr="000D24FD" w:rsidTr="00450E8A">
        <w:tc>
          <w:tcPr>
            <w:tcW w:w="1384" w:type="dxa"/>
          </w:tcPr>
          <w:p w:rsidR="0077125F" w:rsidRPr="0075227B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77125F" w:rsidRPr="0075227B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Умножение и деление комплексных чисел, з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а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писанных в тригономе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т</w:t>
            </w:r>
            <w:r w:rsidRPr="007F5DFE">
              <w:rPr>
                <w:rFonts w:ascii="Times New Roman" w:hAnsi="Times New Roman"/>
                <w:sz w:val="24"/>
                <w:szCs w:val="24"/>
              </w:rPr>
              <w:lastRenderedPageBreak/>
              <w:t>рической форме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77125F" w:rsidRPr="000D24FD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25F" w:rsidRPr="000D24FD" w:rsidTr="00450E8A">
        <w:tc>
          <w:tcPr>
            <w:tcW w:w="1384" w:type="dxa"/>
          </w:tcPr>
          <w:p w:rsidR="0077125F" w:rsidRPr="0075227B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835" w:type="dxa"/>
          </w:tcPr>
          <w:p w:rsidR="0077125F" w:rsidRPr="0075227B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Решение алгебраических уравнений на множестве комплексных чисел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77125F" w:rsidRPr="000D24FD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25F" w:rsidRPr="000D24FD" w:rsidTr="00450E8A">
        <w:tc>
          <w:tcPr>
            <w:tcW w:w="1384" w:type="dxa"/>
          </w:tcPr>
          <w:p w:rsidR="0077125F" w:rsidRPr="0075227B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7125F" w:rsidRPr="0075227B" w:rsidRDefault="0077125F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77125F" w:rsidRPr="007F5DFE" w:rsidRDefault="007712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77125F" w:rsidRPr="000D24FD" w:rsidRDefault="007712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EE6D1E">
        <w:tc>
          <w:tcPr>
            <w:tcW w:w="4219" w:type="dxa"/>
            <w:gridSpan w:val="2"/>
            <w:vAlign w:val="center"/>
          </w:tcPr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Повторение курса</w:t>
            </w:r>
            <w:r w:rsidR="0077125F" w:rsidRPr="0077125F">
              <w:rPr>
                <w:rFonts w:ascii="Times New Roman" w:hAnsi="Times New Roman"/>
                <w:b/>
                <w:sz w:val="24"/>
                <w:szCs w:val="24"/>
              </w:rPr>
              <w:t xml:space="preserve"> алгебры</w:t>
            </w:r>
            <w:r w:rsidR="0077125F" w:rsidRPr="0077125F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и начал</w:t>
            </w:r>
            <w:r w:rsidR="0077125F" w:rsidRPr="0077125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математического</w:t>
            </w:r>
            <w:r w:rsidR="0077125F" w:rsidRPr="0077125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анализа</w:t>
            </w:r>
          </w:p>
        </w:tc>
        <w:tc>
          <w:tcPr>
            <w:tcW w:w="851" w:type="dxa"/>
          </w:tcPr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1" w:type="dxa"/>
          </w:tcPr>
          <w:p w:rsidR="007F5DFE" w:rsidRPr="0077125F" w:rsidRDefault="007F5DFE" w:rsidP="0077125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25F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9561" w:type="dxa"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6B5F" w:rsidRPr="000D24FD" w:rsidTr="00450E8A">
        <w:tc>
          <w:tcPr>
            <w:tcW w:w="1384" w:type="dxa"/>
          </w:tcPr>
          <w:p w:rsidR="00086B5F" w:rsidRPr="0075227B" w:rsidRDefault="00086B5F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086B5F" w:rsidRPr="0075227B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Упражнения для повт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о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ения курса алгебры</w:t>
            </w:r>
            <w:r w:rsidR="0077125F" w:rsidRPr="0077125F">
              <w:rPr>
                <w:rFonts w:ascii="Times New Roman" w:hAnsi="Times New Roman"/>
                <w:sz w:val="24"/>
                <w:szCs w:val="24"/>
              </w:rPr>
              <w:br/>
            </w:r>
            <w:r w:rsidRPr="007F5DFE">
              <w:rPr>
                <w:rFonts w:ascii="Times New Roman" w:hAnsi="Times New Roman"/>
                <w:sz w:val="24"/>
                <w:szCs w:val="24"/>
              </w:rPr>
              <w:t>7–11 классов</w:t>
            </w:r>
          </w:p>
        </w:tc>
        <w:tc>
          <w:tcPr>
            <w:tcW w:w="851" w:type="dxa"/>
          </w:tcPr>
          <w:p w:rsidR="00086B5F" w:rsidRPr="0077125F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51" w:type="dxa"/>
          </w:tcPr>
          <w:p w:rsidR="00086B5F" w:rsidRPr="0077125F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561" w:type="dxa"/>
          </w:tcPr>
          <w:p w:rsidR="00086B5F" w:rsidRPr="000D24FD" w:rsidRDefault="00086B5F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F5DFE" w:rsidRPr="000D24FD" w:rsidTr="00450E8A">
        <w:tc>
          <w:tcPr>
            <w:tcW w:w="1384" w:type="dxa"/>
          </w:tcPr>
          <w:p w:rsidR="007F5DFE" w:rsidRPr="0075227B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F5DFE" w:rsidRPr="0075227B" w:rsidRDefault="007F5DFE" w:rsidP="0077125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F5DF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7712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F5DFE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851" w:type="dxa"/>
          </w:tcPr>
          <w:p w:rsidR="007F5DFE" w:rsidRPr="0077125F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7F5DFE" w:rsidRPr="0077125F" w:rsidRDefault="007F5DFE" w:rsidP="00450E8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125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7F5DFE" w:rsidRPr="000D24FD" w:rsidRDefault="007F5DFE" w:rsidP="00450E8A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2201" w:rsidRPr="00D42873" w:rsidRDefault="00382201" w:rsidP="008D01A2">
      <w:pPr>
        <w:pStyle w:val="a3"/>
        <w:rPr>
          <w:rFonts w:ascii="Times New Roman" w:hAnsi="Times New Roman"/>
        </w:rPr>
      </w:pPr>
    </w:p>
    <w:sectPr w:rsidR="00382201" w:rsidRPr="00D42873" w:rsidSect="00DD7AD8">
      <w:footerReference w:type="default" r:id="rId25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1DD9" w:rsidRDefault="00B71DD9">
      <w:r>
        <w:separator/>
      </w:r>
    </w:p>
  </w:endnote>
  <w:endnote w:type="continuationSeparator" w:id="0">
    <w:p w:rsidR="00B71DD9" w:rsidRDefault="00B71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C15" w:rsidRDefault="00BE0C15">
    <w:pPr>
      <w:pStyle w:val="a9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172D7B">
      <w:rPr>
        <w:noProof/>
      </w:rPr>
      <w:t>2</w:t>
    </w:r>
    <w:r>
      <w:fldChar w:fldCharType="end"/>
    </w:r>
  </w:p>
  <w:p w:rsidR="00BE0C15" w:rsidRDefault="00BE0C15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1DD9" w:rsidRDefault="00B71DD9">
      <w:r>
        <w:separator/>
      </w:r>
    </w:p>
  </w:footnote>
  <w:footnote w:type="continuationSeparator" w:id="0">
    <w:p w:rsidR="00B71DD9" w:rsidRDefault="00B71D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08"/>
  <w:autoHyphenation/>
  <w:hyphenationZone w:val="357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E80"/>
    <w:rsid w:val="00005771"/>
    <w:rsid w:val="00010A34"/>
    <w:rsid w:val="00021FCF"/>
    <w:rsid w:val="000314DD"/>
    <w:rsid w:val="000358A5"/>
    <w:rsid w:val="000454F0"/>
    <w:rsid w:val="000549FE"/>
    <w:rsid w:val="00064437"/>
    <w:rsid w:val="0006444B"/>
    <w:rsid w:val="00067737"/>
    <w:rsid w:val="0007033A"/>
    <w:rsid w:val="00071578"/>
    <w:rsid w:val="00071938"/>
    <w:rsid w:val="00072653"/>
    <w:rsid w:val="0007537F"/>
    <w:rsid w:val="00075BE7"/>
    <w:rsid w:val="00086B32"/>
    <w:rsid w:val="00086B5F"/>
    <w:rsid w:val="00087129"/>
    <w:rsid w:val="00091B0D"/>
    <w:rsid w:val="00096BDD"/>
    <w:rsid w:val="00097E9E"/>
    <w:rsid w:val="000A545B"/>
    <w:rsid w:val="000B07FE"/>
    <w:rsid w:val="000B7965"/>
    <w:rsid w:val="000C29E1"/>
    <w:rsid w:val="000C2F80"/>
    <w:rsid w:val="000C3AE6"/>
    <w:rsid w:val="000C525F"/>
    <w:rsid w:val="000C5B59"/>
    <w:rsid w:val="000D24FD"/>
    <w:rsid w:val="000E0C68"/>
    <w:rsid w:val="000E7E9D"/>
    <w:rsid w:val="000F2716"/>
    <w:rsid w:val="000F7042"/>
    <w:rsid w:val="000F7F17"/>
    <w:rsid w:val="00110F44"/>
    <w:rsid w:val="001171B9"/>
    <w:rsid w:val="00117209"/>
    <w:rsid w:val="001200A4"/>
    <w:rsid w:val="0012207E"/>
    <w:rsid w:val="001268FE"/>
    <w:rsid w:val="00132395"/>
    <w:rsid w:val="00133CD3"/>
    <w:rsid w:val="00137261"/>
    <w:rsid w:val="0013789F"/>
    <w:rsid w:val="0014402C"/>
    <w:rsid w:val="00146B47"/>
    <w:rsid w:val="001673BC"/>
    <w:rsid w:val="00172D7B"/>
    <w:rsid w:val="001758D3"/>
    <w:rsid w:val="001819BE"/>
    <w:rsid w:val="0018366D"/>
    <w:rsid w:val="0018755C"/>
    <w:rsid w:val="00196F8C"/>
    <w:rsid w:val="001A688C"/>
    <w:rsid w:val="001A6F5C"/>
    <w:rsid w:val="001A765C"/>
    <w:rsid w:val="001B4E05"/>
    <w:rsid w:val="001C044B"/>
    <w:rsid w:val="001C36E5"/>
    <w:rsid w:val="001D3040"/>
    <w:rsid w:val="001E1AF5"/>
    <w:rsid w:val="001E65E0"/>
    <w:rsid w:val="001E7BF3"/>
    <w:rsid w:val="001F58E5"/>
    <w:rsid w:val="00201659"/>
    <w:rsid w:val="00205B23"/>
    <w:rsid w:val="00207B30"/>
    <w:rsid w:val="002114F1"/>
    <w:rsid w:val="00211DC9"/>
    <w:rsid w:val="0021225C"/>
    <w:rsid w:val="002149A1"/>
    <w:rsid w:val="00222773"/>
    <w:rsid w:val="00230AA5"/>
    <w:rsid w:val="002328DE"/>
    <w:rsid w:val="002401C1"/>
    <w:rsid w:val="00251023"/>
    <w:rsid w:val="002512E1"/>
    <w:rsid w:val="0025289A"/>
    <w:rsid w:val="00261EF8"/>
    <w:rsid w:val="00262E2F"/>
    <w:rsid w:val="002653A4"/>
    <w:rsid w:val="0026704B"/>
    <w:rsid w:val="00275628"/>
    <w:rsid w:val="002765BA"/>
    <w:rsid w:val="00276D4A"/>
    <w:rsid w:val="002823D4"/>
    <w:rsid w:val="002871CE"/>
    <w:rsid w:val="0029030F"/>
    <w:rsid w:val="00296137"/>
    <w:rsid w:val="002A1FBA"/>
    <w:rsid w:val="002B746F"/>
    <w:rsid w:val="002D50F5"/>
    <w:rsid w:val="002E110F"/>
    <w:rsid w:val="002E56E1"/>
    <w:rsid w:val="002F0E84"/>
    <w:rsid w:val="002F2034"/>
    <w:rsid w:val="002F3674"/>
    <w:rsid w:val="00301298"/>
    <w:rsid w:val="00305631"/>
    <w:rsid w:val="00306E7F"/>
    <w:rsid w:val="0031194B"/>
    <w:rsid w:val="00313279"/>
    <w:rsid w:val="0031358A"/>
    <w:rsid w:val="00323820"/>
    <w:rsid w:val="00324F93"/>
    <w:rsid w:val="003251EC"/>
    <w:rsid w:val="003252A8"/>
    <w:rsid w:val="00326B3E"/>
    <w:rsid w:val="00327D6D"/>
    <w:rsid w:val="003328EC"/>
    <w:rsid w:val="00341C3E"/>
    <w:rsid w:val="00342551"/>
    <w:rsid w:val="00367795"/>
    <w:rsid w:val="00372A12"/>
    <w:rsid w:val="00375ECC"/>
    <w:rsid w:val="00382201"/>
    <w:rsid w:val="00383C39"/>
    <w:rsid w:val="00384952"/>
    <w:rsid w:val="003932FF"/>
    <w:rsid w:val="003974CA"/>
    <w:rsid w:val="003977B8"/>
    <w:rsid w:val="003A3C7C"/>
    <w:rsid w:val="003A4114"/>
    <w:rsid w:val="003A5746"/>
    <w:rsid w:val="003C00FD"/>
    <w:rsid w:val="003C2E5E"/>
    <w:rsid w:val="003C3A3D"/>
    <w:rsid w:val="003C4C25"/>
    <w:rsid w:val="003D13DB"/>
    <w:rsid w:val="003D244C"/>
    <w:rsid w:val="003E302D"/>
    <w:rsid w:val="00406DD2"/>
    <w:rsid w:val="00417B03"/>
    <w:rsid w:val="00424875"/>
    <w:rsid w:val="0043263F"/>
    <w:rsid w:val="00437E55"/>
    <w:rsid w:val="0044233F"/>
    <w:rsid w:val="004448DC"/>
    <w:rsid w:val="00446005"/>
    <w:rsid w:val="0044733D"/>
    <w:rsid w:val="00450E8A"/>
    <w:rsid w:val="00451868"/>
    <w:rsid w:val="0045283C"/>
    <w:rsid w:val="00457882"/>
    <w:rsid w:val="00464413"/>
    <w:rsid w:val="00464D71"/>
    <w:rsid w:val="004670E2"/>
    <w:rsid w:val="00471505"/>
    <w:rsid w:val="00471840"/>
    <w:rsid w:val="00473BC7"/>
    <w:rsid w:val="00475DD7"/>
    <w:rsid w:val="004804F3"/>
    <w:rsid w:val="004933F3"/>
    <w:rsid w:val="004935A0"/>
    <w:rsid w:val="00494121"/>
    <w:rsid w:val="004A4F2F"/>
    <w:rsid w:val="004B62B8"/>
    <w:rsid w:val="004C46B1"/>
    <w:rsid w:val="004D0444"/>
    <w:rsid w:val="004E719E"/>
    <w:rsid w:val="004F2039"/>
    <w:rsid w:val="004F34F4"/>
    <w:rsid w:val="00511535"/>
    <w:rsid w:val="00521E02"/>
    <w:rsid w:val="005222EC"/>
    <w:rsid w:val="005341E8"/>
    <w:rsid w:val="005377F0"/>
    <w:rsid w:val="005429E3"/>
    <w:rsid w:val="005479FF"/>
    <w:rsid w:val="00554EAF"/>
    <w:rsid w:val="0055595C"/>
    <w:rsid w:val="0057192C"/>
    <w:rsid w:val="00572279"/>
    <w:rsid w:val="00582236"/>
    <w:rsid w:val="00585D04"/>
    <w:rsid w:val="00590ECB"/>
    <w:rsid w:val="005943A6"/>
    <w:rsid w:val="005A1E76"/>
    <w:rsid w:val="005B1BE5"/>
    <w:rsid w:val="005B252D"/>
    <w:rsid w:val="005B2E41"/>
    <w:rsid w:val="005C2A81"/>
    <w:rsid w:val="005E3164"/>
    <w:rsid w:val="005F7C16"/>
    <w:rsid w:val="00610433"/>
    <w:rsid w:val="006201EE"/>
    <w:rsid w:val="00624973"/>
    <w:rsid w:val="00624D16"/>
    <w:rsid w:val="0062680C"/>
    <w:rsid w:val="0063532F"/>
    <w:rsid w:val="00652A7D"/>
    <w:rsid w:val="00655239"/>
    <w:rsid w:val="00655467"/>
    <w:rsid w:val="00667E64"/>
    <w:rsid w:val="00675B32"/>
    <w:rsid w:val="00676B0D"/>
    <w:rsid w:val="0067783C"/>
    <w:rsid w:val="00681028"/>
    <w:rsid w:val="00682E5B"/>
    <w:rsid w:val="006840A6"/>
    <w:rsid w:val="0069341D"/>
    <w:rsid w:val="0069432C"/>
    <w:rsid w:val="006A03A9"/>
    <w:rsid w:val="006A4FD3"/>
    <w:rsid w:val="006A5184"/>
    <w:rsid w:val="006B5329"/>
    <w:rsid w:val="006C5126"/>
    <w:rsid w:val="006C78EA"/>
    <w:rsid w:val="006D0818"/>
    <w:rsid w:val="006D254D"/>
    <w:rsid w:val="006F09A7"/>
    <w:rsid w:val="006F37C4"/>
    <w:rsid w:val="007036C1"/>
    <w:rsid w:val="00706CEC"/>
    <w:rsid w:val="00710E42"/>
    <w:rsid w:val="00726AD4"/>
    <w:rsid w:val="00732857"/>
    <w:rsid w:val="00732D38"/>
    <w:rsid w:val="007361B3"/>
    <w:rsid w:val="00740E43"/>
    <w:rsid w:val="00746351"/>
    <w:rsid w:val="00747E1A"/>
    <w:rsid w:val="0075227B"/>
    <w:rsid w:val="00752616"/>
    <w:rsid w:val="00752A38"/>
    <w:rsid w:val="00752DBE"/>
    <w:rsid w:val="00760826"/>
    <w:rsid w:val="00763294"/>
    <w:rsid w:val="007647C5"/>
    <w:rsid w:val="0077125F"/>
    <w:rsid w:val="0077342A"/>
    <w:rsid w:val="00785949"/>
    <w:rsid w:val="00786EFE"/>
    <w:rsid w:val="0079069F"/>
    <w:rsid w:val="007A1A96"/>
    <w:rsid w:val="007A62D0"/>
    <w:rsid w:val="007B2D26"/>
    <w:rsid w:val="007B311F"/>
    <w:rsid w:val="007B7C3C"/>
    <w:rsid w:val="007C28AB"/>
    <w:rsid w:val="007C3BE8"/>
    <w:rsid w:val="007C788B"/>
    <w:rsid w:val="007D03EC"/>
    <w:rsid w:val="007D45A6"/>
    <w:rsid w:val="007E29A8"/>
    <w:rsid w:val="007F12AD"/>
    <w:rsid w:val="007F16AF"/>
    <w:rsid w:val="007F2795"/>
    <w:rsid w:val="007F320E"/>
    <w:rsid w:val="007F5083"/>
    <w:rsid w:val="007F587C"/>
    <w:rsid w:val="007F5DFE"/>
    <w:rsid w:val="00800800"/>
    <w:rsid w:val="008012C5"/>
    <w:rsid w:val="00802B82"/>
    <w:rsid w:val="00803183"/>
    <w:rsid w:val="00803E8E"/>
    <w:rsid w:val="00810839"/>
    <w:rsid w:val="008167B3"/>
    <w:rsid w:val="008177EE"/>
    <w:rsid w:val="008219EF"/>
    <w:rsid w:val="00825163"/>
    <w:rsid w:val="008435B2"/>
    <w:rsid w:val="0084702C"/>
    <w:rsid w:val="00861E31"/>
    <w:rsid w:val="00865420"/>
    <w:rsid w:val="008741FC"/>
    <w:rsid w:val="00881649"/>
    <w:rsid w:val="008858AC"/>
    <w:rsid w:val="00887FAF"/>
    <w:rsid w:val="00896A57"/>
    <w:rsid w:val="00896B1C"/>
    <w:rsid w:val="008A7ABE"/>
    <w:rsid w:val="008A7FCB"/>
    <w:rsid w:val="008B209F"/>
    <w:rsid w:val="008B6F9E"/>
    <w:rsid w:val="008B7B1B"/>
    <w:rsid w:val="008C1854"/>
    <w:rsid w:val="008C4833"/>
    <w:rsid w:val="008C6FF4"/>
    <w:rsid w:val="008D01A2"/>
    <w:rsid w:val="008D2C6F"/>
    <w:rsid w:val="00901F89"/>
    <w:rsid w:val="00906241"/>
    <w:rsid w:val="009102DB"/>
    <w:rsid w:val="0091123A"/>
    <w:rsid w:val="00912C57"/>
    <w:rsid w:val="00913EDD"/>
    <w:rsid w:val="00924693"/>
    <w:rsid w:val="00940E6C"/>
    <w:rsid w:val="009426CB"/>
    <w:rsid w:val="00943AD6"/>
    <w:rsid w:val="009522A2"/>
    <w:rsid w:val="009600E7"/>
    <w:rsid w:val="00962C43"/>
    <w:rsid w:val="009649F4"/>
    <w:rsid w:val="00971B38"/>
    <w:rsid w:val="00972E9F"/>
    <w:rsid w:val="00976204"/>
    <w:rsid w:val="009773E6"/>
    <w:rsid w:val="009908E2"/>
    <w:rsid w:val="00994F0B"/>
    <w:rsid w:val="009A2FCB"/>
    <w:rsid w:val="009B629A"/>
    <w:rsid w:val="009C025C"/>
    <w:rsid w:val="009C036B"/>
    <w:rsid w:val="009C44C1"/>
    <w:rsid w:val="009D10C8"/>
    <w:rsid w:val="009D3E80"/>
    <w:rsid w:val="009E133E"/>
    <w:rsid w:val="009E1EDE"/>
    <w:rsid w:val="009E4B54"/>
    <w:rsid w:val="009E6228"/>
    <w:rsid w:val="009E66EF"/>
    <w:rsid w:val="009F01BF"/>
    <w:rsid w:val="009F0C05"/>
    <w:rsid w:val="00A0119B"/>
    <w:rsid w:val="00A0194E"/>
    <w:rsid w:val="00A01F6B"/>
    <w:rsid w:val="00A03A3A"/>
    <w:rsid w:val="00A07103"/>
    <w:rsid w:val="00A10CD6"/>
    <w:rsid w:val="00A13F4E"/>
    <w:rsid w:val="00A32ADF"/>
    <w:rsid w:val="00A33C99"/>
    <w:rsid w:val="00A35D16"/>
    <w:rsid w:val="00A36962"/>
    <w:rsid w:val="00A40FDE"/>
    <w:rsid w:val="00A43223"/>
    <w:rsid w:val="00A540B6"/>
    <w:rsid w:val="00A62C84"/>
    <w:rsid w:val="00A66A85"/>
    <w:rsid w:val="00A71680"/>
    <w:rsid w:val="00A8718F"/>
    <w:rsid w:val="00A922DE"/>
    <w:rsid w:val="00A94EE2"/>
    <w:rsid w:val="00AA0627"/>
    <w:rsid w:val="00AA1891"/>
    <w:rsid w:val="00AB047F"/>
    <w:rsid w:val="00AB22DD"/>
    <w:rsid w:val="00AB247B"/>
    <w:rsid w:val="00AC1E11"/>
    <w:rsid w:val="00AC7B54"/>
    <w:rsid w:val="00AD12F2"/>
    <w:rsid w:val="00AE4420"/>
    <w:rsid w:val="00AF0B53"/>
    <w:rsid w:val="00B029F7"/>
    <w:rsid w:val="00B0325A"/>
    <w:rsid w:val="00B16D95"/>
    <w:rsid w:val="00B226AE"/>
    <w:rsid w:val="00B23257"/>
    <w:rsid w:val="00B27D24"/>
    <w:rsid w:val="00B300FE"/>
    <w:rsid w:val="00B31D5B"/>
    <w:rsid w:val="00B32059"/>
    <w:rsid w:val="00B41A5F"/>
    <w:rsid w:val="00B41D0B"/>
    <w:rsid w:val="00B525D9"/>
    <w:rsid w:val="00B71DD9"/>
    <w:rsid w:val="00B76AF7"/>
    <w:rsid w:val="00B772A7"/>
    <w:rsid w:val="00B828CA"/>
    <w:rsid w:val="00B8568D"/>
    <w:rsid w:val="00B909D3"/>
    <w:rsid w:val="00B9523F"/>
    <w:rsid w:val="00B95CFC"/>
    <w:rsid w:val="00BA26B3"/>
    <w:rsid w:val="00BB23FC"/>
    <w:rsid w:val="00BB2929"/>
    <w:rsid w:val="00BB6B01"/>
    <w:rsid w:val="00BC1188"/>
    <w:rsid w:val="00BC3E9F"/>
    <w:rsid w:val="00BD49C9"/>
    <w:rsid w:val="00BE0012"/>
    <w:rsid w:val="00BE0C15"/>
    <w:rsid w:val="00BE75BE"/>
    <w:rsid w:val="00C0299C"/>
    <w:rsid w:val="00C02A78"/>
    <w:rsid w:val="00C03575"/>
    <w:rsid w:val="00C05C7A"/>
    <w:rsid w:val="00C06174"/>
    <w:rsid w:val="00C13AB8"/>
    <w:rsid w:val="00C16F9C"/>
    <w:rsid w:val="00C24AE4"/>
    <w:rsid w:val="00C2513E"/>
    <w:rsid w:val="00C26441"/>
    <w:rsid w:val="00C31420"/>
    <w:rsid w:val="00C33868"/>
    <w:rsid w:val="00C33972"/>
    <w:rsid w:val="00C342A8"/>
    <w:rsid w:val="00C54427"/>
    <w:rsid w:val="00C67B31"/>
    <w:rsid w:val="00C74488"/>
    <w:rsid w:val="00C744C8"/>
    <w:rsid w:val="00C814CE"/>
    <w:rsid w:val="00C816E2"/>
    <w:rsid w:val="00C821F8"/>
    <w:rsid w:val="00C84F1F"/>
    <w:rsid w:val="00C921A4"/>
    <w:rsid w:val="00C96715"/>
    <w:rsid w:val="00C97EA2"/>
    <w:rsid w:val="00CA7DF0"/>
    <w:rsid w:val="00CB055F"/>
    <w:rsid w:val="00CC232B"/>
    <w:rsid w:val="00CE0AB2"/>
    <w:rsid w:val="00CE24EA"/>
    <w:rsid w:val="00CE4880"/>
    <w:rsid w:val="00CE7D75"/>
    <w:rsid w:val="00CF064D"/>
    <w:rsid w:val="00CF125F"/>
    <w:rsid w:val="00CF19A3"/>
    <w:rsid w:val="00CF513C"/>
    <w:rsid w:val="00CF5F43"/>
    <w:rsid w:val="00D015E9"/>
    <w:rsid w:val="00D04C06"/>
    <w:rsid w:val="00D0769F"/>
    <w:rsid w:val="00D219E8"/>
    <w:rsid w:val="00D26F4F"/>
    <w:rsid w:val="00D34C57"/>
    <w:rsid w:val="00D35BA4"/>
    <w:rsid w:val="00D42873"/>
    <w:rsid w:val="00D456A7"/>
    <w:rsid w:val="00D52C26"/>
    <w:rsid w:val="00D547B1"/>
    <w:rsid w:val="00D56064"/>
    <w:rsid w:val="00D5740D"/>
    <w:rsid w:val="00D61AA0"/>
    <w:rsid w:val="00D6321E"/>
    <w:rsid w:val="00D635AC"/>
    <w:rsid w:val="00D74C68"/>
    <w:rsid w:val="00D7555B"/>
    <w:rsid w:val="00D76B86"/>
    <w:rsid w:val="00D81E03"/>
    <w:rsid w:val="00D84DAA"/>
    <w:rsid w:val="00D909E6"/>
    <w:rsid w:val="00D95E4E"/>
    <w:rsid w:val="00DA0DC1"/>
    <w:rsid w:val="00DA6845"/>
    <w:rsid w:val="00DB0591"/>
    <w:rsid w:val="00DC24CD"/>
    <w:rsid w:val="00DC3882"/>
    <w:rsid w:val="00DD2EF3"/>
    <w:rsid w:val="00DD502F"/>
    <w:rsid w:val="00DD5AD3"/>
    <w:rsid w:val="00DD7AD8"/>
    <w:rsid w:val="00DE0186"/>
    <w:rsid w:val="00DE71F9"/>
    <w:rsid w:val="00DF2C84"/>
    <w:rsid w:val="00DF3D91"/>
    <w:rsid w:val="00DF73E7"/>
    <w:rsid w:val="00E05D34"/>
    <w:rsid w:val="00E10ECB"/>
    <w:rsid w:val="00E1575B"/>
    <w:rsid w:val="00E224B9"/>
    <w:rsid w:val="00E2295B"/>
    <w:rsid w:val="00E26D79"/>
    <w:rsid w:val="00E30E6A"/>
    <w:rsid w:val="00E36235"/>
    <w:rsid w:val="00E439D6"/>
    <w:rsid w:val="00E52000"/>
    <w:rsid w:val="00E540F6"/>
    <w:rsid w:val="00E57402"/>
    <w:rsid w:val="00E63D0B"/>
    <w:rsid w:val="00E7382E"/>
    <w:rsid w:val="00E95189"/>
    <w:rsid w:val="00E952D6"/>
    <w:rsid w:val="00EB53BE"/>
    <w:rsid w:val="00EC4120"/>
    <w:rsid w:val="00EC7FE1"/>
    <w:rsid w:val="00ED06D7"/>
    <w:rsid w:val="00ED5BF1"/>
    <w:rsid w:val="00EE6D1E"/>
    <w:rsid w:val="00EF5939"/>
    <w:rsid w:val="00EF7C37"/>
    <w:rsid w:val="00F00482"/>
    <w:rsid w:val="00F0180C"/>
    <w:rsid w:val="00F13DB6"/>
    <w:rsid w:val="00F20538"/>
    <w:rsid w:val="00F24056"/>
    <w:rsid w:val="00F25D15"/>
    <w:rsid w:val="00F340F8"/>
    <w:rsid w:val="00F36517"/>
    <w:rsid w:val="00F4006E"/>
    <w:rsid w:val="00F566C8"/>
    <w:rsid w:val="00F572FC"/>
    <w:rsid w:val="00F57FD6"/>
    <w:rsid w:val="00F6006C"/>
    <w:rsid w:val="00F629B7"/>
    <w:rsid w:val="00F67B88"/>
    <w:rsid w:val="00F70392"/>
    <w:rsid w:val="00F73322"/>
    <w:rsid w:val="00F75C8A"/>
    <w:rsid w:val="00F803B0"/>
    <w:rsid w:val="00F82855"/>
    <w:rsid w:val="00F85544"/>
    <w:rsid w:val="00F87344"/>
    <w:rsid w:val="00F9632D"/>
    <w:rsid w:val="00F972A0"/>
    <w:rsid w:val="00FA06BE"/>
    <w:rsid w:val="00FA62E6"/>
    <w:rsid w:val="00FB11C7"/>
    <w:rsid w:val="00FC6426"/>
    <w:rsid w:val="00FD5229"/>
    <w:rsid w:val="00FE1D67"/>
    <w:rsid w:val="00FE46A4"/>
    <w:rsid w:val="00FE7719"/>
    <w:rsid w:val="00FE7E20"/>
    <w:rsid w:val="00FF7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3E80"/>
    <w:pPr>
      <w:spacing w:after="200" w:line="276" w:lineRule="auto"/>
    </w:pPr>
    <w:rPr>
      <w:rFonts w:eastAsia="Times New Roman"/>
      <w:sz w:val="22"/>
      <w:szCs w:val="22"/>
    </w:rPr>
  </w:style>
  <w:style w:type="paragraph" w:styleId="2">
    <w:name w:val="heading 2"/>
    <w:basedOn w:val="a"/>
    <w:next w:val="a"/>
    <w:link w:val="20"/>
    <w:uiPriority w:val="9"/>
    <w:qFormat/>
    <w:rsid w:val="00306E7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306E7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rsid w:val="00306E7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rsid w:val="00306E7F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No Spacing"/>
    <w:uiPriority w:val="1"/>
    <w:qFormat/>
    <w:rsid w:val="00306E7F"/>
    <w:rPr>
      <w:rFonts w:eastAsia="Times New Roman"/>
      <w:sz w:val="22"/>
      <w:szCs w:val="22"/>
    </w:rPr>
  </w:style>
  <w:style w:type="table" w:styleId="a4">
    <w:name w:val="Table Grid"/>
    <w:basedOn w:val="a1"/>
    <w:uiPriority w:val="59"/>
    <w:rsid w:val="00306E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itle"/>
    <w:basedOn w:val="a"/>
    <w:next w:val="a"/>
    <w:link w:val="a6"/>
    <w:uiPriority w:val="10"/>
    <w:qFormat/>
    <w:rsid w:val="00306E7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Название Знак"/>
    <w:link w:val="a5"/>
    <w:uiPriority w:val="10"/>
    <w:rsid w:val="00306E7F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7">
    <w:name w:val="header"/>
    <w:basedOn w:val="a"/>
    <w:link w:val="a8"/>
    <w:uiPriority w:val="99"/>
    <w:semiHidden/>
    <w:unhideWhenUsed/>
    <w:rsid w:val="00021FC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semiHidden/>
    <w:rsid w:val="00021FCF"/>
    <w:rPr>
      <w:rFonts w:eastAsia="Times New Roman"/>
      <w:sz w:val="22"/>
      <w:szCs w:val="22"/>
    </w:rPr>
  </w:style>
  <w:style w:type="paragraph" w:styleId="a9">
    <w:name w:val="footer"/>
    <w:basedOn w:val="a"/>
    <w:link w:val="aa"/>
    <w:uiPriority w:val="99"/>
    <w:unhideWhenUsed/>
    <w:rsid w:val="00021FC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021FCF"/>
    <w:rPr>
      <w:rFonts w:eastAsia="Times New Roman"/>
      <w:sz w:val="22"/>
      <w:szCs w:val="22"/>
    </w:rPr>
  </w:style>
  <w:style w:type="paragraph" w:styleId="ab">
    <w:name w:val="footnote text"/>
    <w:basedOn w:val="a"/>
    <w:link w:val="ac"/>
    <w:uiPriority w:val="99"/>
    <w:semiHidden/>
    <w:unhideWhenUsed/>
    <w:rsid w:val="00A40FDE"/>
    <w:rPr>
      <w:sz w:val="20"/>
      <w:szCs w:val="20"/>
    </w:rPr>
  </w:style>
  <w:style w:type="character" w:customStyle="1" w:styleId="ac">
    <w:name w:val="Текст сноски Знак"/>
    <w:link w:val="ab"/>
    <w:uiPriority w:val="99"/>
    <w:semiHidden/>
    <w:rsid w:val="00A40FDE"/>
    <w:rPr>
      <w:rFonts w:eastAsia="Times New Roman"/>
    </w:rPr>
  </w:style>
  <w:style w:type="character" w:styleId="ad">
    <w:name w:val="footnote reference"/>
    <w:uiPriority w:val="99"/>
    <w:semiHidden/>
    <w:unhideWhenUsed/>
    <w:rsid w:val="00A40FDE"/>
    <w:rPr>
      <w:vertAlign w:val="superscript"/>
    </w:rPr>
  </w:style>
  <w:style w:type="paragraph" w:styleId="ae">
    <w:name w:val="Balloon Text"/>
    <w:basedOn w:val="a"/>
    <w:link w:val="af"/>
    <w:uiPriority w:val="99"/>
    <w:semiHidden/>
    <w:unhideWhenUsed/>
    <w:rsid w:val="00175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rsid w:val="001758D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3E80"/>
    <w:pPr>
      <w:spacing w:after="200" w:line="276" w:lineRule="auto"/>
    </w:pPr>
    <w:rPr>
      <w:rFonts w:eastAsia="Times New Roman"/>
      <w:sz w:val="22"/>
      <w:szCs w:val="22"/>
    </w:rPr>
  </w:style>
  <w:style w:type="paragraph" w:styleId="2">
    <w:name w:val="heading 2"/>
    <w:basedOn w:val="a"/>
    <w:next w:val="a"/>
    <w:link w:val="20"/>
    <w:uiPriority w:val="9"/>
    <w:qFormat/>
    <w:rsid w:val="00306E7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306E7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rsid w:val="00306E7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rsid w:val="00306E7F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No Spacing"/>
    <w:uiPriority w:val="1"/>
    <w:qFormat/>
    <w:rsid w:val="00306E7F"/>
    <w:rPr>
      <w:rFonts w:eastAsia="Times New Roman"/>
      <w:sz w:val="22"/>
      <w:szCs w:val="22"/>
    </w:rPr>
  </w:style>
  <w:style w:type="table" w:styleId="a4">
    <w:name w:val="Table Grid"/>
    <w:basedOn w:val="a1"/>
    <w:uiPriority w:val="59"/>
    <w:rsid w:val="00306E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itle"/>
    <w:basedOn w:val="a"/>
    <w:next w:val="a"/>
    <w:link w:val="a6"/>
    <w:uiPriority w:val="10"/>
    <w:qFormat/>
    <w:rsid w:val="00306E7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Название Знак"/>
    <w:link w:val="a5"/>
    <w:uiPriority w:val="10"/>
    <w:rsid w:val="00306E7F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7">
    <w:name w:val="header"/>
    <w:basedOn w:val="a"/>
    <w:link w:val="a8"/>
    <w:uiPriority w:val="99"/>
    <w:semiHidden/>
    <w:unhideWhenUsed/>
    <w:rsid w:val="00021FC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semiHidden/>
    <w:rsid w:val="00021FCF"/>
    <w:rPr>
      <w:rFonts w:eastAsia="Times New Roman"/>
      <w:sz w:val="22"/>
      <w:szCs w:val="22"/>
    </w:rPr>
  </w:style>
  <w:style w:type="paragraph" w:styleId="a9">
    <w:name w:val="footer"/>
    <w:basedOn w:val="a"/>
    <w:link w:val="aa"/>
    <w:uiPriority w:val="99"/>
    <w:unhideWhenUsed/>
    <w:rsid w:val="00021FC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021FCF"/>
    <w:rPr>
      <w:rFonts w:eastAsia="Times New Roman"/>
      <w:sz w:val="22"/>
      <w:szCs w:val="22"/>
    </w:rPr>
  </w:style>
  <w:style w:type="paragraph" w:styleId="ab">
    <w:name w:val="footnote text"/>
    <w:basedOn w:val="a"/>
    <w:link w:val="ac"/>
    <w:uiPriority w:val="99"/>
    <w:semiHidden/>
    <w:unhideWhenUsed/>
    <w:rsid w:val="00A40FDE"/>
    <w:rPr>
      <w:sz w:val="20"/>
      <w:szCs w:val="20"/>
    </w:rPr>
  </w:style>
  <w:style w:type="character" w:customStyle="1" w:styleId="ac">
    <w:name w:val="Текст сноски Знак"/>
    <w:link w:val="ab"/>
    <w:uiPriority w:val="99"/>
    <w:semiHidden/>
    <w:rsid w:val="00A40FDE"/>
    <w:rPr>
      <w:rFonts w:eastAsia="Times New Roman"/>
    </w:rPr>
  </w:style>
  <w:style w:type="character" w:styleId="ad">
    <w:name w:val="footnote reference"/>
    <w:uiPriority w:val="99"/>
    <w:semiHidden/>
    <w:unhideWhenUsed/>
    <w:rsid w:val="00A40FDE"/>
    <w:rPr>
      <w:vertAlign w:val="superscript"/>
    </w:rPr>
  </w:style>
  <w:style w:type="paragraph" w:styleId="ae">
    <w:name w:val="Balloon Text"/>
    <w:basedOn w:val="a"/>
    <w:link w:val="af"/>
    <w:uiPriority w:val="99"/>
    <w:semiHidden/>
    <w:unhideWhenUsed/>
    <w:rsid w:val="00175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rsid w:val="001758D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0F0F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3</Pages>
  <Words>10320</Words>
  <Characters>58829</Characters>
  <Application>Microsoft Office Word</Application>
  <DocSecurity>0</DocSecurity>
  <Lines>490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тическое планирование курса 5 класса</vt:lpstr>
    </vt:vector>
  </TitlesOfParts>
  <Company/>
  <LinksUpToDate>false</LinksUpToDate>
  <CharactersWithSpaces>69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тическое планирование курса 5 класса</dc:title>
  <dc:subject/>
  <dc:creator>Старостина Светлана Владимировна</dc:creator>
  <cp:keywords/>
  <cp:lastModifiedBy>User</cp:lastModifiedBy>
  <cp:revision>2</cp:revision>
  <cp:lastPrinted>2017-10-08T10:47:00Z</cp:lastPrinted>
  <dcterms:created xsi:type="dcterms:W3CDTF">2017-10-11T13:56:00Z</dcterms:created>
  <dcterms:modified xsi:type="dcterms:W3CDTF">2017-10-11T13:56:00Z</dcterms:modified>
</cp:coreProperties>
</file>